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sldIdLst>
    <p:sldId id="256" r:id="rId5"/>
    <p:sldId id="265" r:id="rId6"/>
    <p:sldId id="264" r:id="rId7"/>
    <p:sldId id="266" r:id="rId8"/>
    <p:sldId id="273" r:id="rId9"/>
    <p:sldId id="259" r:id="rId10"/>
    <p:sldId id="267" r:id="rId11"/>
    <p:sldId id="257" r:id="rId12"/>
    <p:sldId id="277" r:id="rId13"/>
    <p:sldId id="258" r:id="rId14"/>
    <p:sldId id="262" r:id="rId15"/>
    <p:sldId id="268" r:id="rId16"/>
    <p:sldId id="269" r:id="rId17"/>
    <p:sldId id="274" r:id="rId18"/>
    <p:sldId id="276" r:id="rId19"/>
    <p:sldId id="270" r:id="rId20"/>
    <p:sldId id="275" r:id="rId21"/>
    <p:sldId id="263" r:id="rId22"/>
    <p:sldId id="261" r:id="rId23"/>
    <p:sldId id="260" r:id="rId24"/>
    <p:sldId id="271" r:id="rId25"/>
    <p:sldId id="272" r:id="rId26"/>
    <p:sldId id="278" r:id="rId27"/>
    <p:sldId id="279" r:id="rId2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AC1F1805-F914-46FC-AAAD-DA03EBFBB57A}" v="3" dt="2021-04-14T19:38:21.845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09" autoAdjust="0"/>
    <p:restoredTop sz="94660"/>
  </p:normalViewPr>
  <p:slideViewPr>
    <p:cSldViewPr snapToGrid="0">
      <p:cViewPr varScale="1">
        <p:scale>
          <a:sx n="65" d="100"/>
          <a:sy n="65" d="100"/>
        </p:scale>
        <p:origin x="54" y="495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34" Type="http://schemas.microsoft.com/office/2015/10/relationships/revisionInfo" Target="revisionInfo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microsoft.com/office/2016/11/relationships/changesInfo" Target="changesInfos/changesInfo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3545BC66-48B9-46CA-9EBA-11E74AA745E0}"/>
    <pc:docChg chg="undo custSel addSld modSld sldOrd">
      <pc:chgData name="Danny Young" userId="cb0f4ce2-eb4f-479e-8e8f-3beb257e632f" providerId="ADAL" clId="{3545BC66-48B9-46CA-9EBA-11E74AA745E0}" dt="2020-04-16T03:54:01.659" v="1877" actId="20577"/>
      <pc:docMkLst>
        <pc:docMk/>
      </pc:docMkLst>
      <pc:sldChg chg="modSp mod">
        <pc:chgData name="Danny Young" userId="cb0f4ce2-eb4f-479e-8e8f-3beb257e632f" providerId="ADAL" clId="{3545BC66-48B9-46CA-9EBA-11E74AA745E0}" dt="2020-04-16T03:12:55.702" v="69" actId="1076"/>
        <pc:sldMkLst>
          <pc:docMk/>
          <pc:sldMk cId="3463239454" sldId="260"/>
        </pc:sldMkLst>
        <pc:picChg chg="mod">
          <ac:chgData name="Danny Young" userId="cb0f4ce2-eb4f-479e-8e8f-3beb257e632f" providerId="ADAL" clId="{3545BC66-48B9-46CA-9EBA-11E74AA745E0}" dt="2020-04-16T03:12:55.702" v="69" actId="1076"/>
          <ac:picMkLst>
            <pc:docMk/>
            <pc:sldMk cId="3463239454" sldId="260"/>
            <ac:picMk id="4" creationId="{8752F614-1ADF-4D8F-8FC6-B293A0665B94}"/>
          </ac:picMkLst>
        </pc:picChg>
      </pc:sldChg>
      <pc:sldChg chg="addSp delSp modSp mod">
        <pc:chgData name="Danny Young" userId="cb0f4ce2-eb4f-479e-8e8f-3beb257e632f" providerId="ADAL" clId="{3545BC66-48B9-46CA-9EBA-11E74AA745E0}" dt="2020-04-16T03:05:11.334" v="32" actId="1076"/>
        <pc:sldMkLst>
          <pc:docMk/>
          <pc:sldMk cId="3160931120" sldId="262"/>
        </pc:sldMkLst>
        <pc:spChg chg="del">
          <ac:chgData name="Danny Young" userId="cb0f4ce2-eb4f-479e-8e8f-3beb257e632f" providerId="ADAL" clId="{3545BC66-48B9-46CA-9EBA-11E74AA745E0}" dt="2020-04-16T03:03:46.803" v="21" actId="478"/>
          <ac:spMkLst>
            <pc:docMk/>
            <pc:sldMk cId="3160931120" sldId="262"/>
            <ac:spMk id="2" creationId="{4A8A4A95-46F6-42F6-84CA-7D352FC30F7E}"/>
          </ac:spMkLst>
        </pc:spChg>
        <pc:spChg chg="mod">
          <ac:chgData name="Danny Young" userId="cb0f4ce2-eb4f-479e-8e8f-3beb257e632f" providerId="ADAL" clId="{3545BC66-48B9-46CA-9EBA-11E74AA745E0}" dt="2020-04-16T03:03:50.447" v="22" actId="1076"/>
          <ac:spMkLst>
            <pc:docMk/>
            <pc:sldMk cId="3160931120" sldId="262"/>
            <ac:spMk id="3" creationId="{F1715945-9086-4C8A-A7F0-DD4CFCD6AC13}"/>
          </ac:spMkLst>
        </pc:spChg>
        <pc:graphicFrameChg chg="add mod">
          <ac:chgData name="Danny Young" userId="cb0f4ce2-eb4f-479e-8e8f-3beb257e632f" providerId="ADAL" clId="{3545BC66-48B9-46CA-9EBA-11E74AA745E0}" dt="2020-04-16T03:04:10.252" v="27" actId="1076"/>
          <ac:graphicFrameMkLst>
            <pc:docMk/>
            <pc:sldMk cId="3160931120" sldId="262"/>
            <ac:graphicFrameMk id="4" creationId="{6ED809FC-331C-4189-9584-1014FFAA6C82}"/>
          </ac:graphicFrameMkLst>
        </pc:graphicFrameChg>
        <pc:graphicFrameChg chg="add mod">
          <ac:chgData name="Danny Young" userId="cb0f4ce2-eb4f-479e-8e8f-3beb257e632f" providerId="ADAL" clId="{3545BC66-48B9-46CA-9EBA-11E74AA745E0}" dt="2020-04-16T03:05:11.334" v="32" actId="1076"/>
          <ac:graphicFrameMkLst>
            <pc:docMk/>
            <pc:sldMk cId="3160931120" sldId="262"/>
            <ac:graphicFrameMk id="5" creationId="{172DC5AE-D47A-48C4-AD84-A184A786C5AF}"/>
          </ac:graphicFrameMkLst>
        </pc:graphicFrameChg>
      </pc:sldChg>
      <pc:sldChg chg="modSp add mod">
        <pc:chgData name="Danny Young" userId="cb0f4ce2-eb4f-479e-8e8f-3beb257e632f" providerId="ADAL" clId="{3545BC66-48B9-46CA-9EBA-11E74AA745E0}" dt="2020-04-16T03:06:41.150" v="49" actId="1076"/>
        <pc:sldMkLst>
          <pc:docMk/>
          <pc:sldMk cId="253868881" sldId="268"/>
        </pc:sldMkLst>
        <pc:spChg chg="mod">
          <ac:chgData name="Danny Young" userId="cb0f4ce2-eb4f-479e-8e8f-3beb257e632f" providerId="ADAL" clId="{3545BC66-48B9-46CA-9EBA-11E74AA745E0}" dt="2020-04-16T03:05:39.165" v="43" actId="20577"/>
          <ac:spMkLst>
            <pc:docMk/>
            <pc:sldMk cId="253868881" sldId="268"/>
            <ac:spMk id="3" creationId="{F1715945-9086-4C8A-A7F0-DD4CFCD6AC13}"/>
          </ac:spMkLst>
        </pc:spChg>
        <pc:graphicFrameChg chg="mod">
          <ac:chgData name="Danny Young" userId="cb0f4ce2-eb4f-479e-8e8f-3beb257e632f" providerId="ADAL" clId="{3545BC66-48B9-46CA-9EBA-11E74AA745E0}" dt="2020-04-16T03:05:35.389" v="35"/>
          <ac:graphicFrameMkLst>
            <pc:docMk/>
            <pc:sldMk cId="253868881" sldId="268"/>
            <ac:graphicFrameMk id="4" creationId="{6ED809FC-331C-4189-9584-1014FFAA6C82}"/>
          </ac:graphicFrameMkLst>
        </pc:graphicFrameChg>
        <pc:graphicFrameChg chg="mod">
          <ac:chgData name="Danny Young" userId="cb0f4ce2-eb4f-479e-8e8f-3beb257e632f" providerId="ADAL" clId="{3545BC66-48B9-46CA-9EBA-11E74AA745E0}" dt="2020-04-16T03:06:41.150" v="49" actId="1076"/>
          <ac:graphicFrameMkLst>
            <pc:docMk/>
            <pc:sldMk cId="253868881" sldId="268"/>
            <ac:graphicFrameMk id="5" creationId="{172DC5AE-D47A-48C4-AD84-A184A786C5AF}"/>
          </ac:graphicFrameMkLst>
        </pc:graphicFrameChg>
      </pc:sldChg>
      <pc:sldChg chg="modSp add mod ord">
        <pc:chgData name="Danny Young" userId="cb0f4ce2-eb4f-479e-8e8f-3beb257e632f" providerId="ADAL" clId="{3545BC66-48B9-46CA-9EBA-11E74AA745E0}" dt="2020-04-16T03:07:45.059" v="57" actId="1076"/>
        <pc:sldMkLst>
          <pc:docMk/>
          <pc:sldMk cId="3487146342" sldId="269"/>
        </pc:sldMkLst>
        <pc:graphicFrameChg chg="mod">
          <ac:chgData name="Danny Young" userId="cb0f4ce2-eb4f-479e-8e8f-3beb257e632f" providerId="ADAL" clId="{3545BC66-48B9-46CA-9EBA-11E74AA745E0}" dt="2020-04-16T03:07:06.271" v="54"/>
          <ac:graphicFrameMkLst>
            <pc:docMk/>
            <pc:sldMk cId="3487146342" sldId="269"/>
            <ac:graphicFrameMk id="4" creationId="{6ED809FC-331C-4189-9584-1014FFAA6C82}"/>
          </ac:graphicFrameMkLst>
        </pc:graphicFrameChg>
        <pc:graphicFrameChg chg="mod">
          <ac:chgData name="Danny Young" userId="cb0f4ce2-eb4f-479e-8e8f-3beb257e632f" providerId="ADAL" clId="{3545BC66-48B9-46CA-9EBA-11E74AA745E0}" dt="2020-04-16T03:07:45.059" v="57" actId="1076"/>
          <ac:graphicFrameMkLst>
            <pc:docMk/>
            <pc:sldMk cId="3487146342" sldId="269"/>
            <ac:graphicFrameMk id="5" creationId="{172DC5AE-D47A-48C4-AD84-A184A786C5AF}"/>
          </ac:graphicFrameMkLst>
        </pc:graphicFrameChg>
      </pc:sldChg>
      <pc:sldChg chg="modSp add mod ord">
        <pc:chgData name="Danny Young" userId="cb0f4ce2-eb4f-479e-8e8f-3beb257e632f" providerId="ADAL" clId="{3545BC66-48B9-46CA-9EBA-11E74AA745E0}" dt="2020-04-16T03:12:47.860" v="68"/>
        <pc:sldMkLst>
          <pc:docMk/>
          <pc:sldMk cId="194328011" sldId="270"/>
        </pc:sldMkLst>
        <pc:graphicFrameChg chg="mod">
          <ac:chgData name="Danny Young" userId="cb0f4ce2-eb4f-479e-8e8f-3beb257e632f" providerId="ADAL" clId="{3545BC66-48B9-46CA-9EBA-11E74AA745E0}" dt="2020-04-16T03:12:47.840" v="67"/>
          <ac:graphicFrameMkLst>
            <pc:docMk/>
            <pc:sldMk cId="194328011" sldId="270"/>
            <ac:graphicFrameMk id="4" creationId="{6ED809FC-331C-4189-9584-1014FFAA6C82}"/>
          </ac:graphicFrameMkLst>
        </pc:graphicFrameChg>
        <pc:graphicFrameChg chg="mod">
          <ac:chgData name="Danny Young" userId="cb0f4ce2-eb4f-479e-8e8f-3beb257e632f" providerId="ADAL" clId="{3545BC66-48B9-46CA-9EBA-11E74AA745E0}" dt="2020-04-16T03:12:47.860" v="68"/>
          <ac:graphicFrameMkLst>
            <pc:docMk/>
            <pc:sldMk cId="194328011" sldId="270"/>
            <ac:graphicFrameMk id="5" creationId="{172DC5AE-D47A-48C4-AD84-A184A786C5AF}"/>
          </ac:graphicFrameMkLst>
        </pc:graphicFrameChg>
      </pc:sldChg>
      <pc:sldChg chg="addSp delSp modSp add mod">
        <pc:chgData name="Danny Young" userId="cb0f4ce2-eb4f-479e-8e8f-3beb257e632f" providerId="ADAL" clId="{3545BC66-48B9-46CA-9EBA-11E74AA745E0}" dt="2020-04-16T03:16:48.223" v="139"/>
        <pc:sldMkLst>
          <pc:docMk/>
          <pc:sldMk cId="799139035" sldId="271"/>
        </pc:sldMkLst>
        <pc:spChg chg="del">
          <ac:chgData name="Danny Young" userId="cb0f4ce2-eb4f-479e-8e8f-3beb257e632f" providerId="ADAL" clId="{3545BC66-48B9-46CA-9EBA-11E74AA745E0}" dt="2020-04-16T03:14:15.944" v="122" actId="478"/>
          <ac:spMkLst>
            <pc:docMk/>
            <pc:sldMk cId="799139035" sldId="271"/>
            <ac:spMk id="2" creationId="{EDC5B24D-9862-43C7-AEBF-80ECD75BEF2C}"/>
          </ac:spMkLst>
        </pc:spChg>
        <pc:spChg chg="mod">
          <ac:chgData name="Danny Young" userId="cb0f4ce2-eb4f-479e-8e8f-3beb257e632f" providerId="ADAL" clId="{3545BC66-48B9-46CA-9EBA-11E74AA745E0}" dt="2020-04-16T03:14:21.007" v="124" actId="1076"/>
          <ac:spMkLst>
            <pc:docMk/>
            <pc:sldMk cId="799139035" sldId="271"/>
            <ac:spMk id="3" creationId="{6E439A23-590F-4409-9A9C-39C43F190EB4}"/>
          </ac:spMkLst>
        </pc:spChg>
        <pc:graphicFrameChg chg="add mod">
          <ac:chgData name="Danny Young" userId="cb0f4ce2-eb4f-479e-8e8f-3beb257e632f" providerId="ADAL" clId="{3545BC66-48B9-46CA-9EBA-11E74AA745E0}" dt="2020-04-16T03:14:38.045" v="129" actId="1076"/>
          <ac:graphicFrameMkLst>
            <pc:docMk/>
            <pc:sldMk cId="799139035" sldId="271"/>
            <ac:graphicFrameMk id="4" creationId="{2B24A4F0-BA13-44D8-A717-1AEFF63A09D3}"/>
          </ac:graphicFrameMkLst>
        </pc:graphicFrameChg>
        <pc:graphicFrameChg chg="add del mod">
          <ac:chgData name="Danny Young" userId="cb0f4ce2-eb4f-479e-8e8f-3beb257e632f" providerId="ADAL" clId="{3545BC66-48B9-46CA-9EBA-11E74AA745E0}" dt="2020-04-16T03:15:56.657" v="137" actId="1076"/>
          <ac:graphicFrameMkLst>
            <pc:docMk/>
            <pc:sldMk cId="799139035" sldId="271"/>
            <ac:graphicFrameMk id="5" creationId="{688F2CBE-BB0F-49F4-8FF1-938DFCBE6ACE}"/>
          </ac:graphicFrameMkLst>
        </pc:graphicFrameChg>
        <pc:graphicFrameChg chg="add mod">
          <ac:chgData name="Danny Young" userId="cb0f4ce2-eb4f-479e-8e8f-3beb257e632f" providerId="ADAL" clId="{3545BC66-48B9-46CA-9EBA-11E74AA745E0}" dt="2020-04-16T03:16:48.223" v="139"/>
          <ac:graphicFrameMkLst>
            <pc:docMk/>
            <pc:sldMk cId="799139035" sldId="271"/>
            <ac:graphicFrameMk id="6" creationId="{99EB25F0-619A-41D6-8C49-1B8BC251E8EE}"/>
          </ac:graphicFrameMkLst>
        </pc:graphicFrameChg>
      </pc:sldChg>
      <pc:sldChg chg="modSp add mod">
        <pc:chgData name="Danny Young" userId="cb0f4ce2-eb4f-479e-8e8f-3beb257e632f" providerId="ADAL" clId="{3545BC66-48B9-46CA-9EBA-11E74AA745E0}" dt="2020-04-16T03:18:15.442" v="153" actId="1076"/>
        <pc:sldMkLst>
          <pc:docMk/>
          <pc:sldMk cId="358556376" sldId="272"/>
        </pc:sldMkLst>
        <pc:spChg chg="mod">
          <ac:chgData name="Danny Young" userId="cb0f4ce2-eb4f-479e-8e8f-3beb257e632f" providerId="ADAL" clId="{3545BC66-48B9-46CA-9EBA-11E74AA745E0}" dt="2020-04-16T03:16:53.626" v="148" actId="20577"/>
          <ac:spMkLst>
            <pc:docMk/>
            <pc:sldMk cId="358556376" sldId="272"/>
            <ac:spMk id="3" creationId="{6E439A23-590F-4409-9A9C-39C43F190EB4}"/>
          </ac:spMkLst>
        </pc:spChg>
        <pc:graphicFrameChg chg="mod">
          <ac:chgData name="Danny Young" userId="cb0f4ce2-eb4f-479e-8e8f-3beb257e632f" providerId="ADAL" clId="{3545BC66-48B9-46CA-9EBA-11E74AA745E0}" dt="2020-04-16T03:17:13.573" v="150"/>
          <ac:graphicFrameMkLst>
            <pc:docMk/>
            <pc:sldMk cId="358556376" sldId="272"/>
            <ac:graphicFrameMk id="4" creationId="{2B24A4F0-BA13-44D8-A717-1AEFF63A09D3}"/>
          </ac:graphicFrameMkLst>
        </pc:graphicFrameChg>
        <pc:graphicFrameChg chg="mod">
          <ac:chgData name="Danny Young" userId="cb0f4ce2-eb4f-479e-8e8f-3beb257e632f" providerId="ADAL" clId="{3545BC66-48B9-46CA-9EBA-11E74AA745E0}" dt="2020-04-16T03:18:15.442" v="153" actId="1076"/>
          <ac:graphicFrameMkLst>
            <pc:docMk/>
            <pc:sldMk cId="358556376" sldId="272"/>
            <ac:graphicFrameMk id="5" creationId="{688F2CBE-BB0F-49F4-8FF1-938DFCBE6ACE}"/>
          </ac:graphicFrameMkLst>
        </pc:graphicFrameChg>
      </pc:sldChg>
      <pc:sldChg chg="addSp delSp modSp add mod">
        <pc:chgData name="Danny Young" userId="cb0f4ce2-eb4f-479e-8e8f-3beb257e632f" providerId="ADAL" clId="{3545BC66-48B9-46CA-9EBA-11E74AA745E0}" dt="2020-04-16T03:29:45.497" v="875"/>
        <pc:sldMkLst>
          <pc:docMk/>
          <pc:sldMk cId="2710561601" sldId="273"/>
        </pc:sldMkLst>
        <pc:spChg chg="del">
          <ac:chgData name="Danny Young" userId="cb0f4ce2-eb4f-479e-8e8f-3beb257e632f" providerId="ADAL" clId="{3545BC66-48B9-46CA-9EBA-11E74AA745E0}" dt="2020-04-16T03:24:23.247" v="335" actId="478"/>
          <ac:spMkLst>
            <pc:docMk/>
            <pc:sldMk cId="2710561601" sldId="273"/>
            <ac:spMk id="2" creationId="{37359F9F-F13C-424C-A939-02B0B9B85CF0}"/>
          </ac:spMkLst>
        </pc:spChg>
        <pc:spChg chg="mod">
          <ac:chgData name="Danny Young" userId="cb0f4ce2-eb4f-479e-8e8f-3beb257e632f" providerId="ADAL" clId="{3545BC66-48B9-46CA-9EBA-11E74AA745E0}" dt="2020-04-16T03:24:30.619" v="337" actId="14100"/>
          <ac:spMkLst>
            <pc:docMk/>
            <pc:sldMk cId="2710561601" sldId="273"/>
            <ac:spMk id="3" creationId="{B00109CF-B232-4FF3-BDD4-500A5AE487E0}"/>
          </ac:spMkLst>
        </pc:spChg>
        <pc:spChg chg="add mod">
          <ac:chgData name="Danny Young" userId="cb0f4ce2-eb4f-479e-8e8f-3beb257e632f" providerId="ADAL" clId="{3545BC66-48B9-46CA-9EBA-11E74AA745E0}" dt="2020-04-16T03:29:45.497" v="875"/>
          <ac:spMkLst>
            <pc:docMk/>
            <pc:sldMk cId="2710561601" sldId="273"/>
            <ac:spMk id="21" creationId="{496D7BEA-7A05-48DE-A489-BE1F7A89FF35}"/>
          </ac:spMkLst>
        </pc:spChg>
        <pc:graphicFrameChg chg="add mod">
          <ac:chgData name="Danny Young" userId="cb0f4ce2-eb4f-479e-8e8f-3beb257e632f" providerId="ADAL" clId="{3545BC66-48B9-46CA-9EBA-11E74AA745E0}" dt="2020-04-16T03:24:33.945" v="338" actId="1076"/>
          <ac:graphicFrameMkLst>
            <pc:docMk/>
            <pc:sldMk cId="2710561601" sldId="273"/>
            <ac:graphicFrameMk id="4" creationId="{9277D594-6803-440C-9D02-CD412254B97E}"/>
          </ac:graphicFrameMkLst>
        </pc:graphicFrameChg>
        <pc:graphicFrameChg chg="add mod">
          <ac:chgData name="Danny Young" userId="cb0f4ce2-eb4f-479e-8e8f-3beb257e632f" providerId="ADAL" clId="{3545BC66-48B9-46CA-9EBA-11E74AA745E0}" dt="2020-04-16T03:24:40.584" v="342" actId="1037"/>
          <ac:graphicFrameMkLst>
            <pc:docMk/>
            <pc:sldMk cId="2710561601" sldId="273"/>
            <ac:graphicFrameMk id="5" creationId="{EEF57038-0F4A-47D1-85E0-76FC411FDB4C}"/>
          </ac:graphicFrameMkLst>
        </pc:graphicFrameChg>
        <pc:graphicFrameChg chg="add mod">
          <ac:chgData name="Danny Young" userId="cb0f4ce2-eb4f-479e-8e8f-3beb257e632f" providerId="ADAL" clId="{3545BC66-48B9-46CA-9EBA-11E74AA745E0}" dt="2020-04-16T03:24:55.233" v="389" actId="1037"/>
          <ac:graphicFrameMkLst>
            <pc:docMk/>
            <pc:sldMk cId="2710561601" sldId="273"/>
            <ac:graphicFrameMk id="9" creationId="{16D674F2-8E4A-49A0-9BB8-0A5F96A33804}"/>
          </ac:graphicFrameMkLst>
        </pc:graphicFrameChg>
        <pc:graphicFrameChg chg="add mod">
          <ac:chgData name="Danny Young" userId="cb0f4ce2-eb4f-479e-8e8f-3beb257e632f" providerId="ADAL" clId="{3545BC66-48B9-46CA-9EBA-11E74AA745E0}" dt="2020-04-16T03:25:02.983" v="397" actId="1038"/>
          <ac:graphicFrameMkLst>
            <pc:docMk/>
            <pc:sldMk cId="2710561601" sldId="273"/>
            <ac:graphicFrameMk id="10" creationId="{3B0DCF84-DB48-4C01-AF09-720FFBFF8918}"/>
          </ac:graphicFrameMkLst>
        </pc:graphicFrameChg>
        <pc:graphicFrameChg chg="add mod">
          <ac:chgData name="Danny Young" userId="cb0f4ce2-eb4f-479e-8e8f-3beb257e632f" providerId="ADAL" clId="{3545BC66-48B9-46CA-9EBA-11E74AA745E0}" dt="2020-04-16T03:25:09.561" v="399" actId="1076"/>
          <ac:graphicFrameMkLst>
            <pc:docMk/>
            <pc:sldMk cId="2710561601" sldId="273"/>
            <ac:graphicFrameMk id="11" creationId="{C305353C-ED50-48BB-9213-CAEEA3266D22}"/>
          </ac:graphicFrameMkLst>
        </pc:graphicFrameChg>
        <pc:graphicFrameChg chg="add mod">
          <ac:chgData name="Danny Young" userId="cb0f4ce2-eb4f-479e-8e8f-3beb257e632f" providerId="ADAL" clId="{3545BC66-48B9-46CA-9EBA-11E74AA745E0}" dt="2020-04-16T03:25:31.316" v="406" actId="1076"/>
          <ac:graphicFrameMkLst>
            <pc:docMk/>
            <pc:sldMk cId="2710561601" sldId="273"/>
            <ac:graphicFrameMk id="16" creationId="{3D879C15-7375-4E0B-A105-B6AE795B46E2}"/>
          </ac:graphicFrameMkLst>
        </pc:graphicFrameChg>
        <pc:graphicFrameChg chg="add mod">
          <ac:chgData name="Danny Young" userId="cb0f4ce2-eb4f-479e-8e8f-3beb257e632f" providerId="ADAL" clId="{3545BC66-48B9-46CA-9EBA-11E74AA745E0}" dt="2020-04-16T03:25:40.118" v="411"/>
          <ac:graphicFrameMkLst>
            <pc:docMk/>
            <pc:sldMk cId="2710561601" sldId="273"/>
            <ac:graphicFrameMk id="17" creationId="{1C8F6006-C0FD-4F68-A811-B12B99C61050}"/>
          </ac:graphicFrameMkLst>
        </pc:graphicFrameChg>
        <pc:graphicFrameChg chg="add mod">
          <ac:chgData name="Danny Young" userId="cb0f4ce2-eb4f-479e-8e8f-3beb257e632f" providerId="ADAL" clId="{3545BC66-48B9-46CA-9EBA-11E74AA745E0}" dt="2020-04-16T03:27:00.827" v="430" actId="1076"/>
          <ac:graphicFrameMkLst>
            <pc:docMk/>
            <pc:sldMk cId="2710561601" sldId="273"/>
            <ac:graphicFrameMk id="20" creationId="{03B78E52-25E7-4464-AF3A-A42B2AE7C592}"/>
          </ac:graphicFrameMkLst>
        </pc:graphicFrameChg>
        <pc:cxnChg chg="add mod">
          <ac:chgData name="Danny Young" userId="cb0f4ce2-eb4f-479e-8e8f-3beb257e632f" providerId="ADAL" clId="{3545BC66-48B9-46CA-9EBA-11E74AA745E0}" dt="2020-04-16T03:24:45.874" v="365" actId="1037"/>
          <ac:cxnSpMkLst>
            <pc:docMk/>
            <pc:sldMk cId="2710561601" sldId="273"/>
            <ac:cxnSpMk id="7" creationId="{67F010A6-30ED-4A45-8D91-B553F72988C1}"/>
          </ac:cxnSpMkLst>
        </pc:cxnChg>
        <pc:cxnChg chg="add mod">
          <ac:chgData name="Danny Young" userId="cb0f4ce2-eb4f-479e-8e8f-3beb257e632f" providerId="ADAL" clId="{3545BC66-48B9-46CA-9EBA-11E74AA745E0}" dt="2020-04-16T03:24:45.874" v="365" actId="1037"/>
          <ac:cxnSpMkLst>
            <pc:docMk/>
            <pc:sldMk cId="2710561601" sldId="273"/>
            <ac:cxnSpMk id="8" creationId="{D3BEF11D-5C03-4B53-AD30-CDE9312625F4}"/>
          </ac:cxnSpMkLst>
        </pc:cxnChg>
        <pc:cxnChg chg="add mod">
          <ac:chgData name="Danny Young" userId="cb0f4ce2-eb4f-479e-8e8f-3beb257e632f" providerId="ADAL" clId="{3545BC66-48B9-46CA-9EBA-11E74AA745E0}" dt="2020-04-16T03:25:14.072" v="400" actId="14100"/>
          <ac:cxnSpMkLst>
            <pc:docMk/>
            <pc:sldMk cId="2710561601" sldId="273"/>
            <ac:cxnSpMk id="12" creationId="{954365E3-F993-4BBA-B4FA-A0431187BAF0}"/>
          </ac:cxnSpMkLst>
        </pc:cxnChg>
        <pc:cxnChg chg="add mod">
          <ac:chgData name="Danny Young" userId="cb0f4ce2-eb4f-479e-8e8f-3beb257e632f" providerId="ADAL" clId="{3545BC66-48B9-46CA-9EBA-11E74AA745E0}" dt="2020-04-16T03:25:18.022" v="401" actId="14100"/>
          <ac:cxnSpMkLst>
            <pc:docMk/>
            <pc:sldMk cId="2710561601" sldId="273"/>
            <ac:cxnSpMk id="13" creationId="{49A05C1B-9215-4FC6-A33E-909D795423FA}"/>
          </ac:cxnSpMkLst>
        </pc:cxnChg>
        <pc:cxnChg chg="add mod">
          <ac:chgData name="Danny Young" userId="cb0f4ce2-eb4f-479e-8e8f-3beb257e632f" providerId="ADAL" clId="{3545BC66-48B9-46CA-9EBA-11E74AA745E0}" dt="2020-04-16T03:25:48.102" v="413" actId="1076"/>
          <ac:cxnSpMkLst>
            <pc:docMk/>
            <pc:sldMk cId="2710561601" sldId="273"/>
            <ac:cxnSpMk id="18" creationId="{C2BE9A28-A7D2-4C6B-B0C8-069961D78678}"/>
          </ac:cxnSpMkLst>
        </pc:cxnChg>
        <pc:cxnChg chg="add mod">
          <ac:chgData name="Danny Young" userId="cb0f4ce2-eb4f-479e-8e8f-3beb257e632f" providerId="ADAL" clId="{3545BC66-48B9-46CA-9EBA-11E74AA745E0}" dt="2020-04-16T03:26:50.475" v="426" actId="1036"/>
          <ac:cxnSpMkLst>
            <pc:docMk/>
            <pc:sldMk cId="2710561601" sldId="273"/>
            <ac:cxnSpMk id="19" creationId="{DE1FB7A8-3892-4E9E-9C0B-28459CF91A07}"/>
          </ac:cxnSpMkLst>
        </pc:cxnChg>
      </pc:sldChg>
      <pc:sldChg chg="addSp delSp modSp add mod">
        <pc:chgData name="Danny Young" userId="cb0f4ce2-eb4f-479e-8e8f-3beb257e632f" providerId="ADAL" clId="{3545BC66-48B9-46CA-9EBA-11E74AA745E0}" dt="2020-04-16T03:41:43.360" v="1375" actId="20577"/>
        <pc:sldMkLst>
          <pc:docMk/>
          <pc:sldMk cId="837918901" sldId="274"/>
        </pc:sldMkLst>
        <pc:spChg chg="del">
          <ac:chgData name="Danny Young" userId="cb0f4ce2-eb4f-479e-8e8f-3beb257e632f" providerId="ADAL" clId="{3545BC66-48B9-46CA-9EBA-11E74AA745E0}" dt="2020-04-16T03:34:06.474" v="988" actId="478"/>
          <ac:spMkLst>
            <pc:docMk/>
            <pc:sldMk cId="837918901" sldId="274"/>
            <ac:spMk id="2" creationId="{AC71363B-1CB8-4563-A5EC-5D97F71A1E57}"/>
          </ac:spMkLst>
        </pc:spChg>
        <pc:spChg chg="mod">
          <ac:chgData name="Danny Young" userId="cb0f4ce2-eb4f-479e-8e8f-3beb257e632f" providerId="ADAL" clId="{3545BC66-48B9-46CA-9EBA-11E74AA745E0}" dt="2020-04-16T03:34:13.174" v="990" actId="1076"/>
          <ac:spMkLst>
            <pc:docMk/>
            <pc:sldMk cId="837918901" sldId="274"/>
            <ac:spMk id="3" creationId="{2AA3F66E-6993-4B98-A7FC-5250EB33EDD5}"/>
          </ac:spMkLst>
        </pc:spChg>
        <pc:spChg chg="add mod">
          <ac:chgData name="Danny Young" userId="cb0f4ce2-eb4f-479e-8e8f-3beb257e632f" providerId="ADAL" clId="{3545BC66-48B9-46CA-9EBA-11E74AA745E0}" dt="2020-04-16T03:39:56.373" v="1121" actId="1076"/>
          <ac:spMkLst>
            <pc:docMk/>
            <pc:sldMk cId="837918901" sldId="274"/>
            <ac:spMk id="21" creationId="{91A02827-60B3-4ECF-AF95-1AE884F5E12C}"/>
          </ac:spMkLst>
        </pc:spChg>
        <pc:spChg chg="add mod">
          <ac:chgData name="Danny Young" userId="cb0f4ce2-eb4f-479e-8e8f-3beb257e632f" providerId="ADAL" clId="{3545BC66-48B9-46CA-9EBA-11E74AA745E0}" dt="2020-04-16T03:40:15.245" v="1137" actId="20577"/>
          <ac:spMkLst>
            <pc:docMk/>
            <pc:sldMk cId="837918901" sldId="274"/>
            <ac:spMk id="22" creationId="{2FA15E1D-D765-40D5-BED9-8AF0DA1BCAA8}"/>
          </ac:spMkLst>
        </pc:spChg>
        <pc:spChg chg="add mod">
          <ac:chgData name="Danny Young" userId="cb0f4ce2-eb4f-479e-8e8f-3beb257e632f" providerId="ADAL" clId="{3545BC66-48B9-46CA-9EBA-11E74AA745E0}" dt="2020-04-16T03:40:41.615" v="1198" actId="20577"/>
          <ac:spMkLst>
            <pc:docMk/>
            <pc:sldMk cId="837918901" sldId="274"/>
            <ac:spMk id="23" creationId="{D74D6DCB-17E5-48D1-A491-58A0A458EE48}"/>
          </ac:spMkLst>
        </pc:spChg>
        <pc:spChg chg="add mod">
          <ac:chgData name="Danny Young" userId="cb0f4ce2-eb4f-479e-8e8f-3beb257e632f" providerId="ADAL" clId="{3545BC66-48B9-46CA-9EBA-11E74AA745E0}" dt="2020-04-16T03:41:25.450" v="1282" actId="20577"/>
          <ac:spMkLst>
            <pc:docMk/>
            <pc:sldMk cId="837918901" sldId="274"/>
            <ac:spMk id="24" creationId="{7215B4FA-AD2F-46E4-825D-6AAC0DB5E395}"/>
          </ac:spMkLst>
        </pc:spChg>
        <pc:spChg chg="add mod">
          <ac:chgData name="Danny Young" userId="cb0f4ce2-eb4f-479e-8e8f-3beb257e632f" providerId="ADAL" clId="{3545BC66-48B9-46CA-9EBA-11E74AA745E0}" dt="2020-04-16T03:41:43.360" v="1375" actId="20577"/>
          <ac:spMkLst>
            <pc:docMk/>
            <pc:sldMk cId="837918901" sldId="274"/>
            <ac:spMk id="25" creationId="{2C336198-0D52-47BE-9369-437A33762DFC}"/>
          </ac:spMkLst>
        </pc:spChg>
        <pc:graphicFrameChg chg="add mod">
          <ac:chgData name="Danny Young" userId="cb0f4ce2-eb4f-479e-8e8f-3beb257e632f" providerId="ADAL" clId="{3545BC66-48B9-46CA-9EBA-11E74AA745E0}" dt="2020-04-16T03:35:11.814" v="998" actId="1076"/>
          <ac:graphicFrameMkLst>
            <pc:docMk/>
            <pc:sldMk cId="837918901" sldId="274"/>
            <ac:graphicFrameMk id="6" creationId="{CC2CDCF9-7B12-467E-99A2-67EE48F5DB7C}"/>
          </ac:graphicFrameMkLst>
        </pc:graphicFrameChg>
        <pc:graphicFrameChg chg="add mod">
          <ac:chgData name="Danny Young" userId="cb0f4ce2-eb4f-479e-8e8f-3beb257e632f" providerId="ADAL" clId="{3545BC66-48B9-46CA-9EBA-11E74AA745E0}" dt="2020-04-16T03:35:30.729" v="1005" actId="1076"/>
          <ac:graphicFrameMkLst>
            <pc:docMk/>
            <pc:sldMk cId="837918901" sldId="274"/>
            <ac:graphicFrameMk id="7" creationId="{478DF4DB-EF5A-4946-A721-8098711697F7}"/>
          </ac:graphicFrameMkLst>
        </pc:graphicFrameChg>
        <pc:graphicFrameChg chg="add mod">
          <ac:chgData name="Danny Young" userId="cb0f4ce2-eb4f-479e-8e8f-3beb257e632f" providerId="ADAL" clId="{3545BC66-48B9-46CA-9EBA-11E74AA745E0}" dt="2020-04-16T03:36:46.214" v="1020" actId="1076"/>
          <ac:graphicFrameMkLst>
            <pc:docMk/>
            <pc:sldMk cId="837918901" sldId="274"/>
            <ac:graphicFrameMk id="14" creationId="{8D87463E-EF20-4C7B-8199-ADF40ED59868}"/>
          </ac:graphicFrameMkLst>
        </pc:graphicFrameChg>
        <pc:graphicFrameChg chg="add mod">
          <ac:chgData name="Danny Young" userId="cb0f4ce2-eb4f-479e-8e8f-3beb257e632f" providerId="ADAL" clId="{3545BC66-48B9-46CA-9EBA-11E74AA745E0}" dt="2020-04-16T03:37:12.838" v="1025" actId="1076"/>
          <ac:graphicFrameMkLst>
            <pc:docMk/>
            <pc:sldMk cId="837918901" sldId="274"/>
            <ac:graphicFrameMk id="15" creationId="{01412DA3-90E6-42E1-A272-968759AE8C71}"/>
          </ac:graphicFrameMkLst>
        </pc:graphicFrameChg>
        <pc:graphicFrameChg chg="add mod">
          <ac:chgData name="Danny Young" userId="cb0f4ce2-eb4f-479e-8e8f-3beb257e632f" providerId="ADAL" clId="{3545BC66-48B9-46CA-9EBA-11E74AA745E0}" dt="2020-04-16T03:37:41.336" v="1030" actId="1076"/>
          <ac:graphicFrameMkLst>
            <pc:docMk/>
            <pc:sldMk cId="837918901" sldId="274"/>
            <ac:graphicFrameMk id="16" creationId="{96FD2FC2-16BA-4875-AE00-20E503905DCD}"/>
          </ac:graphicFrameMkLst>
        </pc:graphicFrameChg>
        <pc:graphicFrameChg chg="add mod">
          <ac:chgData name="Danny Young" userId="cb0f4ce2-eb4f-479e-8e8f-3beb257e632f" providerId="ADAL" clId="{3545BC66-48B9-46CA-9EBA-11E74AA745E0}" dt="2020-04-16T03:38:22.102" v="1057" actId="1036"/>
          <ac:graphicFrameMkLst>
            <pc:docMk/>
            <pc:sldMk cId="837918901" sldId="274"/>
            <ac:graphicFrameMk id="19" creationId="{D8087D38-A7CB-46CD-8CD0-F636FCC5C19C}"/>
          </ac:graphicFrameMkLst>
        </pc:graphicFrameChg>
        <pc:graphicFrameChg chg="add mod">
          <ac:chgData name="Danny Young" userId="cb0f4ce2-eb4f-479e-8e8f-3beb257e632f" providerId="ADAL" clId="{3545BC66-48B9-46CA-9EBA-11E74AA745E0}" dt="2020-04-16T03:38:46.611" v="1082" actId="1036"/>
          <ac:graphicFrameMkLst>
            <pc:docMk/>
            <pc:sldMk cId="837918901" sldId="274"/>
            <ac:graphicFrameMk id="20" creationId="{5F582F89-BC13-4B48-BBA7-60936644CFC9}"/>
          </ac:graphicFrameMkLst>
        </pc:graphicFrameChg>
        <pc:picChg chg="add del">
          <ac:chgData name="Danny Young" userId="cb0f4ce2-eb4f-479e-8e8f-3beb257e632f" providerId="ADAL" clId="{3545BC66-48B9-46CA-9EBA-11E74AA745E0}" dt="2020-04-16T03:33:25.540" v="878"/>
          <ac:picMkLst>
            <pc:docMk/>
            <pc:sldMk cId="837918901" sldId="274"/>
            <ac:picMk id="4" creationId="{CB02276B-56B4-4D0F-8A35-22C353246FAD}"/>
          </ac:picMkLst>
        </pc:picChg>
        <pc:picChg chg="add mod">
          <ac:chgData name="Danny Young" userId="cb0f4ce2-eb4f-479e-8e8f-3beb257e632f" providerId="ADAL" clId="{3545BC66-48B9-46CA-9EBA-11E74AA745E0}" dt="2020-04-16T03:34:17.947" v="993" actId="1076"/>
          <ac:picMkLst>
            <pc:docMk/>
            <pc:sldMk cId="837918901" sldId="274"/>
            <ac:picMk id="5" creationId="{428E1A57-AF21-4A04-8529-BDA1832BD12A}"/>
          </ac:picMkLst>
        </pc:picChg>
        <pc:cxnChg chg="add mod">
          <ac:chgData name="Danny Young" userId="cb0f4ce2-eb4f-479e-8e8f-3beb257e632f" providerId="ADAL" clId="{3545BC66-48B9-46CA-9EBA-11E74AA745E0}" dt="2020-04-16T03:36:00.946" v="1007" actId="1076"/>
          <ac:cxnSpMkLst>
            <pc:docMk/>
            <pc:sldMk cId="837918901" sldId="274"/>
            <ac:cxnSpMk id="8" creationId="{3D59DBD4-5328-45BC-AA01-4B0E4F799D3A}"/>
          </ac:cxnSpMkLst>
        </pc:cxnChg>
        <pc:cxnChg chg="add mod">
          <ac:chgData name="Danny Young" userId="cb0f4ce2-eb4f-479e-8e8f-3beb257e632f" providerId="ADAL" clId="{3545BC66-48B9-46CA-9EBA-11E74AA745E0}" dt="2020-04-16T03:36:06.026" v="1009" actId="14100"/>
          <ac:cxnSpMkLst>
            <pc:docMk/>
            <pc:sldMk cId="837918901" sldId="274"/>
            <ac:cxnSpMk id="9" creationId="{4ECFFD98-C6E9-451C-980B-1F2FE33FFCAC}"/>
          </ac:cxnSpMkLst>
        </pc:cxnChg>
        <pc:cxnChg chg="add mod">
          <ac:chgData name="Danny Young" userId="cb0f4ce2-eb4f-479e-8e8f-3beb257e632f" providerId="ADAL" clId="{3545BC66-48B9-46CA-9EBA-11E74AA745E0}" dt="2020-04-16T03:36:09.922" v="1011" actId="1076"/>
          <ac:cxnSpMkLst>
            <pc:docMk/>
            <pc:sldMk cId="837918901" sldId="274"/>
            <ac:cxnSpMk id="11" creationId="{8ACB7F04-9588-4F5F-9BD0-666446EE61B1}"/>
          </ac:cxnSpMkLst>
        </pc:cxnChg>
        <pc:cxnChg chg="add mod">
          <ac:chgData name="Danny Young" userId="cb0f4ce2-eb4f-479e-8e8f-3beb257e632f" providerId="ADAL" clId="{3545BC66-48B9-46CA-9EBA-11E74AA745E0}" dt="2020-04-16T03:36:18.216" v="1015" actId="1037"/>
          <ac:cxnSpMkLst>
            <pc:docMk/>
            <pc:sldMk cId="837918901" sldId="274"/>
            <ac:cxnSpMk id="12" creationId="{0CC71AB2-DE67-4476-BE6E-AE2E9F0BBE85}"/>
          </ac:cxnSpMkLst>
        </pc:cxnChg>
        <pc:cxnChg chg="add mod">
          <ac:chgData name="Danny Young" userId="cb0f4ce2-eb4f-479e-8e8f-3beb257e632f" providerId="ADAL" clId="{3545BC66-48B9-46CA-9EBA-11E74AA745E0}" dt="2020-04-16T03:37:47.824" v="1032" actId="1076"/>
          <ac:cxnSpMkLst>
            <pc:docMk/>
            <pc:sldMk cId="837918901" sldId="274"/>
            <ac:cxnSpMk id="17" creationId="{3CCC2356-A499-4CF8-A2D4-B336931789F3}"/>
          </ac:cxnSpMkLst>
        </pc:cxnChg>
        <pc:cxnChg chg="add mod">
          <ac:chgData name="Danny Young" userId="cb0f4ce2-eb4f-479e-8e8f-3beb257e632f" providerId="ADAL" clId="{3545BC66-48B9-46CA-9EBA-11E74AA745E0}" dt="2020-04-16T03:37:54.240" v="1036" actId="1036"/>
          <ac:cxnSpMkLst>
            <pc:docMk/>
            <pc:sldMk cId="837918901" sldId="274"/>
            <ac:cxnSpMk id="18" creationId="{63C1E30B-4A56-4BF5-9BE2-7BD1EAE4E093}"/>
          </ac:cxnSpMkLst>
        </pc:cxnChg>
      </pc:sldChg>
      <pc:sldChg chg="addSp delSp modSp add mod">
        <pc:chgData name="Danny Young" userId="cb0f4ce2-eb4f-479e-8e8f-3beb257e632f" providerId="ADAL" clId="{3545BC66-48B9-46CA-9EBA-11E74AA745E0}" dt="2020-04-16T03:44:08.305" v="1456" actId="1076"/>
        <pc:sldMkLst>
          <pc:docMk/>
          <pc:sldMk cId="1205897217" sldId="275"/>
        </pc:sldMkLst>
        <pc:spChg chg="del">
          <ac:chgData name="Danny Young" userId="cb0f4ce2-eb4f-479e-8e8f-3beb257e632f" providerId="ADAL" clId="{3545BC66-48B9-46CA-9EBA-11E74AA745E0}" dt="2020-04-16T03:42:50.782" v="1445" actId="478"/>
          <ac:spMkLst>
            <pc:docMk/>
            <pc:sldMk cId="1205897217" sldId="275"/>
            <ac:spMk id="2" creationId="{5AFB7046-E493-4A66-980B-2D7E93FDBCF7}"/>
          </ac:spMkLst>
        </pc:spChg>
        <pc:spChg chg="mod">
          <ac:chgData name="Danny Young" userId="cb0f4ce2-eb4f-479e-8e8f-3beb257e632f" providerId="ADAL" clId="{3545BC66-48B9-46CA-9EBA-11E74AA745E0}" dt="2020-04-16T03:42:56.877" v="1447" actId="1076"/>
          <ac:spMkLst>
            <pc:docMk/>
            <pc:sldMk cId="1205897217" sldId="275"/>
            <ac:spMk id="3" creationId="{9130C50F-61AB-4635-82BA-B7BB10ED5679}"/>
          </ac:spMkLst>
        </pc:spChg>
        <pc:graphicFrameChg chg="add mod">
          <ac:chgData name="Danny Young" userId="cb0f4ce2-eb4f-479e-8e8f-3beb257e632f" providerId="ADAL" clId="{3545BC66-48B9-46CA-9EBA-11E74AA745E0}" dt="2020-04-16T03:44:08.305" v="1456" actId="1076"/>
          <ac:graphicFrameMkLst>
            <pc:docMk/>
            <pc:sldMk cId="1205897217" sldId="275"/>
            <ac:graphicFrameMk id="5" creationId="{D346CDA0-025D-48EE-B2E6-1ADF646F7795}"/>
          </ac:graphicFrameMkLst>
        </pc:graphicFrameChg>
        <pc:picChg chg="add mod">
          <ac:chgData name="Danny Young" userId="cb0f4ce2-eb4f-479e-8e8f-3beb257e632f" providerId="ADAL" clId="{3545BC66-48B9-46CA-9EBA-11E74AA745E0}" dt="2020-04-16T03:42:58.693" v="1448" actId="1076"/>
          <ac:picMkLst>
            <pc:docMk/>
            <pc:sldMk cId="1205897217" sldId="275"/>
            <ac:picMk id="4" creationId="{814A070E-B740-4388-88DA-B41EE836DFC2}"/>
          </ac:picMkLst>
        </pc:picChg>
      </pc:sldChg>
      <pc:sldChg chg="addSp delSp modSp add mod">
        <pc:chgData name="Danny Young" userId="cb0f4ce2-eb4f-479e-8e8f-3beb257e632f" providerId="ADAL" clId="{3545BC66-48B9-46CA-9EBA-11E74AA745E0}" dt="2020-04-16T03:54:01.659" v="1877" actId="20577"/>
        <pc:sldMkLst>
          <pc:docMk/>
          <pc:sldMk cId="2570708773" sldId="276"/>
        </pc:sldMkLst>
        <pc:spChg chg="mod">
          <ac:chgData name="Danny Young" userId="cb0f4ce2-eb4f-479e-8e8f-3beb257e632f" providerId="ADAL" clId="{3545BC66-48B9-46CA-9EBA-11E74AA745E0}" dt="2020-04-16T03:52:33.711" v="1677" actId="20577"/>
          <ac:spMkLst>
            <pc:docMk/>
            <pc:sldMk cId="2570708773" sldId="276"/>
            <ac:spMk id="21" creationId="{91A02827-60B3-4ECF-AF95-1AE884F5E12C}"/>
          </ac:spMkLst>
        </pc:spChg>
        <pc:spChg chg="mod">
          <ac:chgData name="Danny Young" userId="cb0f4ce2-eb4f-479e-8e8f-3beb257e632f" providerId="ADAL" clId="{3545BC66-48B9-46CA-9EBA-11E74AA745E0}" dt="2020-04-16T03:52:42.551" v="1678" actId="20577"/>
          <ac:spMkLst>
            <pc:docMk/>
            <pc:sldMk cId="2570708773" sldId="276"/>
            <ac:spMk id="22" creationId="{2FA15E1D-D765-40D5-BED9-8AF0DA1BCAA8}"/>
          </ac:spMkLst>
        </pc:spChg>
        <pc:spChg chg="mod">
          <ac:chgData name="Danny Young" userId="cb0f4ce2-eb4f-479e-8e8f-3beb257e632f" providerId="ADAL" clId="{3545BC66-48B9-46CA-9EBA-11E74AA745E0}" dt="2020-04-16T03:52:59.846" v="1679" actId="6549"/>
          <ac:spMkLst>
            <pc:docMk/>
            <pc:sldMk cId="2570708773" sldId="276"/>
            <ac:spMk id="23" creationId="{D74D6DCB-17E5-48D1-A491-58A0A458EE48}"/>
          </ac:spMkLst>
        </pc:spChg>
        <pc:spChg chg="mod">
          <ac:chgData name="Danny Young" userId="cb0f4ce2-eb4f-479e-8e8f-3beb257e632f" providerId="ADAL" clId="{3545BC66-48B9-46CA-9EBA-11E74AA745E0}" dt="2020-04-16T03:53:23.453" v="1729" actId="20577"/>
          <ac:spMkLst>
            <pc:docMk/>
            <pc:sldMk cId="2570708773" sldId="276"/>
            <ac:spMk id="24" creationId="{7215B4FA-AD2F-46E4-825D-6AAC0DB5E395}"/>
          </ac:spMkLst>
        </pc:spChg>
        <pc:spChg chg="mod">
          <ac:chgData name="Danny Young" userId="cb0f4ce2-eb4f-479e-8e8f-3beb257e632f" providerId="ADAL" clId="{3545BC66-48B9-46CA-9EBA-11E74AA745E0}" dt="2020-04-16T03:53:45.569" v="1819" actId="20577"/>
          <ac:spMkLst>
            <pc:docMk/>
            <pc:sldMk cId="2570708773" sldId="276"/>
            <ac:spMk id="25" creationId="{2C336198-0D52-47BE-9369-437A33762DFC}"/>
          </ac:spMkLst>
        </pc:spChg>
        <pc:spChg chg="add mod">
          <ac:chgData name="Danny Young" userId="cb0f4ce2-eb4f-479e-8e8f-3beb257e632f" providerId="ADAL" clId="{3545BC66-48B9-46CA-9EBA-11E74AA745E0}" dt="2020-04-16T03:54:01.659" v="1877" actId="20577"/>
          <ac:spMkLst>
            <pc:docMk/>
            <pc:sldMk cId="2570708773" sldId="276"/>
            <ac:spMk id="26" creationId="{F99F6D8B-4CAF-49CF-9F07-4733045A920A}"/>
          </ac:spMkLst>
        </pc:spChg>
        <pc:graphicFrameChg chg="mod">
          <ac:chgData name="Danny Young" userId="cb0f4ce2-eb4f-479e-8e8f-3beb257e632f" providerId="ADAL" clId="{3545BC66-48B9-46CA-9EBA-11E74AA745E0}" dt="2020-04-16T03:51:33.607" v="1568"/>
          <ac:graphicFrameMkLst>
            <pc:docMk/>
            <pc:sldMk cId="2570708773" sldId="276"/>
            <ac:graphicFrameMk id="6" creationId="{CC2CDCF9-7B12-467E-99A2-67EE48F5DB7C}"/>
          </ac:graphicFrameMkLst>
        </pc:graphicFrameChg>
        <pc:graphicFrameChg chg="mod">
          <ac:chgData name="Danny Young" userId="cb0f4ce2-eb4f-479e-8e8f-3beb257e632f" providerId="ADAL" clId="{3545BC66-48B9-46CA-9EBA-11E74AA745E0}" dt="2020-04-16T03:51:33.615" v="1569"/>
          <ac:graphicFrameMkLst>
            <pc:docMk/>
            <pc:sldMk cId="2570708773" sldId="276"/>
            <ac:graphicFrameMk id="7" creationId="{478DF4DB-EF5A-4946-A721-8098711697F7}"/>
          </ac:graphicFrameMkLst>
        </pc:graphicFrameChg>
        <pc:graphicFrameChg chg="mod">
          <ac:chgData name="Danny Young" userId="cb0f4ce2-eb4f-479e-8e8f-3beb257e632f" providerId="ADAL" clId="{3545BC66-48B9-46CA-9EBA-11E74AA745E0}" dt="2020-04-16T03:51:33.631" v="1570"/>
          <ac:graphicFrameMkLst>
            <pc:docMk/>
            <pc:sldMk cId="2570708773" sldId="276"/>
            <ac:graphicFrameMk id="14" creationId="{8D87463E-EF20-4C7B-8199-ADF40ED59868}"/>
          </ac:graphicFrameMkLst>
        </pc:graphicFrameChg>
        <pc:graphicFrameChg chg="mod">
          <ac:chgData name="Danny Young" userId="cb0f4ce2-eb4f-479e-8e8f-3beb257e632f" providerId="ADAL" clId="{3545BC66-48B9-46CA-9EBA-11E74AA745E0}" dt="2020-04-16T03:47:13.545" v="1484"/>
          <ac:graphicFrameMkLst>
            <pc:docMk/>
            <pc:sldMk cId="2570708773" sldId="276"/>
            <ac:graphicFrameMk id="15" creationId="{01412DA3-90E6-42E1-A272-968759AE8C71}"/>
          </ac:graphicFrameMkLst>
        </pc:graphicFrameChg>
        <pc:graphicFrameChg chg="mod">
          <ac:chgData name="Danny Young" userId="cb0f4ce2-eb4f-479e-8e8f-3beb257e632f" providerId="ADAL" clId="{3545BC66-48B9-46CA-9EBA-11E74AA745E0}" dt="2020-04-16T03:51:33.631" v="1571"/>
          <ac:graphicFrameMkLst>
            <pc:docMk/>
            <pc:sldMk cId="2570708773" sldId="276"/>
            <ac:graphicFrameMk id="16" creationId="{96FD2FC2-16BA-4875-AE00-20E503905DCD}"/>
          </ac:graphicFrameMkLst>
        </pc:graphicFrameChg>
        <pc:graphicFrameChg chg="mod">
          <ac:chgData name="Danny Young" userId="cb0f4ce2-eb4f-479e-8e8f-3beb257e632f" providerId="ADAL" clId="{3545BC66-48B9-46CA-9EBA-11E74AA745E0}" dt="2020-04-16T03:51:38.875" v="1575" actId="1076"/>
          <ac:graphicFrameMkLst>
            <pc:docMk/>
            <pc:sldMk cId="2570708773" sldId="276"/>
            <ac:graphicFrameMk id="19" creationId="{D8087D38-A7CB-46CD-8CD0-F636FCC5C19C}"/>
          </ac:graphicFrameMkLst>
        </pc:graphicFrameChg>
        <pc:graphicFrameChg chg="mod">
          <ac:chgData name="Danny Young" userId="cb0f4ce2-eb4f-479e-8e8f-3beb257e632f" providerId="ADAL" clId="{3545BC66-48B9-46CA-9EBA-11E74AA745E0}" dt="2020-04-16T03:51:57.441" v="1578" actId="1076"/>
          <ac:graphicFrameMkLst>
            <pc:docMk/>
            <pc:sldMk cId="2570708773" sldId="276"/>
            <ac:graphicFrameMk id="20" creationId="{5F582F89-BC13-4B48-BBA7-60936644CFC9}"/>
          </ac:graphicFrameMkLst>
        </pc:graphicFrameChg>
        <pc:picChg chg="add mod">
          <ac:chgData name="Danny Young" userId="cb0f4ce2-eb4f-479e-8e8f-3beb257e632f" providerId="ADAL" clId="{3545BC66-48B9-46CA-9EBA-11E74AA745E0}" dt="2020-04-16T03:44:51.696" v="1462" actId="1076"/>
          <ac:picMkLst>
            <pc:docMk/>
            <pc:sldMk cId="2570708773" sldId="276"/>
            <ac:picMk id="2" creationId="{0A87B86F-1EF2-48E2-90E7-0E5A5D375C20}"/>
          </ac:picMkLst>
        </pc:picChg>
        <pc:picChg chg="del">
          <ac:chgData name="Danny Young" userId="cb0f4ce2-eb4f-479e-8e8f-3beb257e632f" providerId="ADAL" clId="{3545BC66-48B9-46CA-9EBA-11E74AA745E0}" dt="2020-04-16T03:44:45.782" v="1458" actId="478"/>
          <ac:picMkLst>
            <pc:docMk/>
            <pc:sldMk cId="2570708773" sldId="276"/>
            <ac:picMk id="5" creationId="{428E1A57-AF21-4A04-8529-BDA1832BD12A}"/>
          </ac:picMkLst>
        </pc:picChg>
        <pc:cxnChg chg="del">
          <ac:chgData name="Danny Young" userId="cb0f4ce2-eb4f-479e-8e8f-3beb257e632f" providerId="ADAL" clId="{3545BC66-48B9-46CA-9EBA-11E74AA745E0}" dt="2020-04-16T03:45:54.264" v="1471" actId="478"/>
          <ac:cxnSpMkLst>
            <pc:docMk/>
            <pc:sldMk cId="2570708773" sldId="276"/>
            <ac:cxnSpMk id="8" creationId="{3D59DBD4-5328-45BC-AA01-4B0E4F799D3A}"/>
          </ac:cxnSpMkLst>
        </pc:cxnChg>
        <pc:cxnChg chg="del">
          <ac:chgData name="Danny Young" userId="cb0f4ce2-eb4f-479e-8e8f-3beb257e632f" providerId="ADAL" clId="{3545BC66-48B9-46CA-9EBA-11E74AA745E0}" dt="2020-04-16T03:45:54.264" v="1471" actId="478"/>
          <ac:cxnSpMkLst>
            <pc:docMk/>
            <pc:sldMk cId="2570708773" sldId="276"/>
            <ac:cxnSpMk id="9" creationId="{4ECFFD98-C6E9-451C-980B-1F2FE33FFCAC}"/>
          </ac:cxnSpMkLst>
        </pc:cxnChg>
        <pc:cxnChg chg="del">
          <ac:chgData name="Danny Young" userId="cb0f4ce2-eb4f-479e-8e8f-3beb257e632f" providerId="ADAL" clId="{3545BC66-48B9-46CA-9EBA-11E74AA745E0}" dt="2020-04-16T03:45:54.264" v="1471" actId="478"/>
          <ac:cxnSpMkLst>
            <pc:docMk/>
            <pc:sldMk cId="2570708773" sldId="276"/>
            <ac:cxnSpMk id="11" creationId="{8ACB7F04-9588-4F5F-9BD0-666446EE61B1}"/>
          </ac:cxnSpMkLst>
        </pc:cxnChg>
        <pc:cxnChg chg="del">
          <ac:chgData name="Danny Young" userId="cb0f4ce2-eb4f-479e-8e8f-3beb257e632f" providerId="ADAL" clId="{3545BC66-48B9-46CA-9EBA-11E74AA745E0}" dt="2020-04-16T03:45:54.264" v="1471" actId="478"/>
          <ac:cxnSpMkLst>
            <pc:docMk/>
            <pc:sldMk cId="2570708773" sldId="276"/>
            <ac:cxnSpMk id="12" creationId="{0CC71AB2-DE67-4476-BE6E-AE2E9F0BBE85}"/>
          </ac:cxnSpMkLst>
        </pc:cxnChg>
        <pc:cxnChg chg="mod">
          <ac:chgData name="Danny Young" userId="cb0f4ce2-eb4f-479e-8e8f-3beb257e632f" providerId="ADAL" clId="{3545BC66-48B9-46CA-9EBA-11E74AA745E0}" dt="2020-04-16T03:51:13.126" v="1566" actId="1038"/>
          <ac:cxnSpMkLst>
            <pc:docMk/>
            <pc:sldMk cId="2570708773" sldId="276"/>
            <ac:cxnSpMk id="17" creationId="{3CCC2356-A499-4CF8-A2D4-B336931789F3}"/>
          </ac:cxnSpMkLst>
        </pc:cxnChg>
        <pc:cxnChg chg="mod">
          <ac:chgData name="Danny Young" userId="cb0f4ce2-eb4f-479e-8e8f-3beb257e632f" providerId="ADAL" clId="{3545BC66-48B9-46CA-9EBA-11E74AA745E0}" dt="2020-04-16T03:51:02.259" v="1561" actId="1036"/>
          <ac:cxnSpMkLst>
            <pc:docMk/>
            <pc:sldMk cId="2570708773" sldId="276"/>
            <ac:cxnSpMk id="18" creationId="{63C1E30B-4A56-4BF5-9BE2-7BD1EAE4E093}"/>
          </ac:cxnSpMkLst>
        </pc:cxnChg>
      </pc:sldChg>
    </pc:docChg>
  </pc:docChgLst>
  <pc:docChgLst>
    <pc:chgData name="Danny Young" userId="cb0f4ce2-eb4f-479e-8e8f-3beb257e632f" providerId="ADAL" clId="{998D25A0-D4AF-4DD6-93A4-7CB12EA3F0A6}"/>
    <pc:docChg chg="custSel addSld modSld sldOrd">
      <pc:chgData name="Danny Young" userId="cb0f4ce2-eb4f-479e-8e8f-3beb257e632f" providerId="ADAL" clId="{998D25A0-D4AF-4DD6-93A4-7CB12EA3F0A6}" dt="2020-04-16T02:31:02.289" v="2181"/>
      <pc:docMkLst>
        <pc:docMk/>
      </pc:docMkLst>
      <pc:sldChg chg="modSp mod">
        <pc:chgData name="Danny Young" userId="cb0f4ce2-eb4f-479e-8e8f-3beb257e632f" providerId="ADAL" clId="{998D25A0-D4AF-4DD6-93A4-7CB12EA3F0A6}" dt="2020-04-16T02:04:58.578" v="7" actId="14100"/>
        <pc:sldMkLst>
          <pc:docMk/>
          <pc:sldMk cId="2223282707" sldId="257"/>
        </pc:sldMkLst>
        <pc:picChg chg="mod">
          <ac:chgData name="Danny Young" userId="cb0f4ce2-eb4f-479e-8e8f-3beb257e632f" providerId="ADAL" clId="{998D25A0-D4AF-4DD6-93A4-7CB12EA3F0A6}" dt="2020-04-16T02:04:58.578" v="7" actId="14100"/>
          <ac:picMkLst>
            <pc:docMk/>
            <pc:sldMk cId="2223282707" sldId="257"/>
            <ac:picMk id="4" creationId="{83CF8E24-CCBD-4194-9CDF-08E739D57386}"/>
          </ac:picMkLst>
        </pc:picChg>
      </pc:sldChg>
      <pc:sldChg chg="addSp delSp modSp mod">
        <pc:chgData name="Danny Young" userId="cb0f4ce2-eb4f-479e-8e8f-3beb257e632f" providerId="ADAL" clId="{998D25A0-D4AF-4DD6-93A4-7CB12EA3F0A6}" dt="2020-04-16T02:23:41.746" v="1665" actId="20577"/>
        <pc:sldMkLst>
          <pc:docMk/>
          <pc:sldMk cId="3741552143" sldId="259"/>
        </pc:sldMkLst>
        <pc:spChg chg="add mod">
          <ac:chgData name="Danny Young" userId="cb0f4ce2-eb4f-479e-8e8f-3beb257e632f" providerId="ADAL" clId="{998D25A0-D4AF-4DD6-93A4-7CB12EA3F0A6}" dt="2020-04-16T02:21:58.027" v="1404" actId="1076"/>
          <ac:spMkLst>
            <pc:docMk/>
            <pc:sldMk cId="3741552143" sldId="259"/>
            <ac:spMk id="6" creationId="{79868C9B-7181-4617-8625-9F23A2BA3FBB}"/>
          </ac:spMkLst>
        </pc:spChg>
        <pc:spChg chg="add mod">
          <ac:chgData name="Danny Young" userId="cb0f4ce2-eb4f-479e-8e8f-3beb257e632f" providerId="ADAL" clId="{998D25A0-D4AF-4DD6-93A4-7CB12EA3F0A6}" dt="2020-04-16T02:22:22.855" v="1480" actId="20577"/>
          <ac:spMkLst>
            <pc:docMk/>
            <pc:sldMk cId="3741552143" sldId="259"/>
            <ac:spMk id="7" creationId="{7F4AA455-F98F-49D2-96EF-51713F67A986}"/>
          </ac:spMkLst>
        </pc:spChg>
        <pc:spChg chg="add mod">
          <ac:chgData name="Danny Young" userId="cb0f4ce2-eb4f-479e-8e8f-3beb257e632f" providerId="ADAL" clId="{998D25A0-D4AF-4DD6-93A4-7CB12EA3F0A6}" dt="2020-04-16T02:22:41.910" v="1526" actId="313"/>
          <ac:spMkLst>
            <pc:docMk/>
            <pc:sldMk cId="3741552143" sldId="259"/>
            <ac:spMk id="8" creationId="{318C36D4-14E1-4940-A25F-6C4F31A99DBF}"/>
          </ac:spMkLst>
        </pc:spChg>
        <pc:spChg chg="add mod">
          <ac:chgData name="Danny Young" userId="cb0f4ce2-eb4f-479e-8e8f-3beb257e632f" providerId="ADAL" clId="{998D25A0-D4AF-4DD6-93A4-7CB12EA3F0A6}" dt="2020-04-16T02:22:49.588" v="1529" actId="20577"/>
          <ac:spMkLst>
            <pc:docMk/>
            <pc:sldMk cId="3741552143" sldId="259"/>
            <ac:spMk id="9" creationId="{2FADA2C4-FE4A-42A0-BCAA-FCF75BECE0B3}"/>
          </ac:spMkLst>
        </pc:spChg>
        <pc:spChg chg="add mod">
          <ac:chgData name="Danny Young" userId="cb0f4ce2-eb4f-479e-8e8f-3beb257e632f" providerId="ADAL" clId="{998D25A0-D4AF-4DD6-93A4-7CB12EA3F0A6}" dt="2020-04-16T02:23:22.133" v="1566" actId="20577"/>
          <ac:spMkLst>
            <pc:docMk/>
            <pc:sldMk cId="3741552143" sldId="259"/>
            <ac:spMk id="10" creationId="{835D044B-BA12-4878-832C-3E6AA7348F9A}"/>
          </ac:spMkLst>
        </pc:spChg>
        <pc:spChg chg="add mod">
          <ac:chgData name="Danny Young" userId="cb0f4ce2-eb4f-479e-8e8f-3beb257e632f" providerId="ADAL" clId="{998D25A0-D4AF-4DD6-93A4-7CB12EA3F0A6}" dt="2020-04-16T02:23:41.746" v="1665" actId="20577"/>
          <ac:spMkLst>
            <pc:docMk/>
            <pc:sldMk cId="3741552143" sldId="259"/>
            <ac:spMk id="11" creationId="{25721058-1F20-46D3-BAC9-A85D3548ACDB}"/>
          </ac:spMkLst>
        </pc:spChg>
        <pc:picChg chg="mod">
          <ac:chgData name="Danny Young" userId="cb0f4ce2-eb4f-479e-8e8f-3beb257e632f" providerId="ADAL" clId="{998D25A0-D4AF-4DD6-93A4-7CB12EA3F0A6}" dt="2020-04-16T02:21:00.313" v="1304" actId="1076"/>
          <ac:picMkLst>
            <pc:docMk/>
            <pc:sldMk cId="3741552143" sldId="259"/>
            <ac:picMk id="4" creationId="{8E9B9948-1B37-4E41-A625-AEDA7F45F2F1}"/>
          </ac:picMkLst>
        </pc:picChg>
        <pc:picChg chg="del mod">
          <ac:chgData name="Danny Young" userId="cb0f4ce2-eb4f-479e-8e8f-3beb257e632f" providerId="ADAL" clId="{998D25A0-D4AF-4DD6-93A4-7CB12EA3F0A6}" dt="2020-04-16T02:21:16.197" v="1305" actId="478"/>
          <ac:picMkLst>
            <pc:docMk/>
            <pc:sldMk cId="3741552143" sldId="259"/>
            <ac:picMk id="5" creationId="{BD8A7755-0B4E-4DF1-B645-54A11716E2E1}"/>
          </ac:picMkLst>
        </pc:picChg>
      </pc:sldChg>
      <pc:sldChg chg="addSp delSp modSp mod">
        <pc:chgData name="Danny Young" userId="cb0f4ce2-eb4f-479e-8e8f-3beb257e632f" providerId="ADAL" clId="{998D25A0-D4AF-4DD6-93A4-7CB12EA3F0A6}" dt="2020-04-16T02:06:39.151" v="25" actId="14100"/>
        <pc:sldMkLst>
          <pc:docMk/>
          <pc:sldMk cId="846167034" sldId="261"/>
        </pc:sldMkLst>
        <pc:graphicFrameChg chg="add mod">
          <ac:chgData name="Danny Young" userId="cb0f4ce2-eb4f-479e-8e8f-3beb257e632f" providerId="ADAL" clId="{998D25A0-D4AF-4DD6-93A4-7CB12EA3F0A6}" dt="2020-04-16T02:06:02.486" v="15" actId="14100"/>
          <ac:graphicFrameMkLst>
            <pc:docMk/>
            <pc:sldMk cId="846167034" sldId="261"/>
            <ac:graphicFrameMk id="5" creationId="{115F602F-1DD4-4B91-9431-E93054A6CAAF}"/>
          </ac:graphicFrameMkLst>
        </pc:graphicFrameChg>
        <pc:graphicFrameChg chg="add mod">
          <ac:chgData name="Danny Young" userId="cb0f4ce2-eb4f-479e-8e8f-3beb257e632f" providerId="ADAL" clId="{998D25A0-D4AF-4DD6-93A4-7CB12EA3F0A6}" dt="2020-04-16T02:06:39.151" v="25" actId="14100"/>
          <ac:graphicFrameMkLst>
            <pc:docMk/>
            <pc:sldMk cId="846167034" sldId="261"/>
            <ac:graphicFrameMk id="6" creationId="{36EFEA89-AF52-4599-B15A-0CC5C71C9135}"/>
          </ac:graphicFrameMkLst>
        </pc:graphicFrameChg>
        <pc:picChg chg="del mod">
          <ac:chgData name="Danny Young" userId="cb0f4ce2-eb4f-479e-8e8f-3beb257e632f" providerId="ADAL" clId="{998D25A0-D4AF-4DD6-93A4-7CB12EA3F0A6}" dt="2020-04-16T02:06:35.354" v="23" actId="478"/>
          <ac:picMkLst>
            <pc:docMk/>
            <pc:sldMk cId="846167034" sldId="261"/>
            <ac:picMk id="4" creationId="{077A45A2-A4DD-4D26-9EAD-FD328ACF343E}"/>
          </ac:picMkLst>
        </pc:picChg>
      </pc:sldChg>
      <pc:sldChg chg="modSp mod modAnim">
        <pc:chgData name="Danny Young" userId="cb0f4ce2-eb4f-479e-8e8f-3beb257e632f" providerId="ADAL" clId="{998D25A0-D4AF-4DD6-93A4-7CB12EA3F0A6}" dt="2020-04-16T02:04:32.854" v="2"/>
        <pc:sldMkLst>
          <pc:docMk/>
          <pc:sldMk cId="1159812478" sldId="263"/>
        </pc:sldMkLst>
        <pc:picChg chg="mod">
          <ac:chgData name="Danny Young" userId="cb0f4ce2-eb4f-479e-8e8f-3beb257e632f" providerId="ADAL" clId="{998D25A0-D4AF-4DD6-93A4-7CB12EA3F0A6}" dt="2020-04-16T02:04:28.692" v="0" actId="14100"/>
          <ac:picMkLst>
            <pc:docMk/>
            <pc:sldMk cId="1159812478" sldId="263"/>
            <ac:picMk id="4" creationId="{133BDA3B-FB3A-42A7-B18C-186FCA6F834E}"/>
          </ac:picMkLst>
        </pc:picChg>
        <pc:picChg chg="mod">
          <ac:chgData name="Danny Young" userId="cb0f4ce2-eb4f-479e-8e8f-3beb257e632f" providerId="ADAL" clId="{998D25A0-D4AF-4DD6-93A4-7CB12EA3F0A6}" dt="2020-04-16T02:04:29.817" v="1" actId="1076"/>
          <ac:picMkLst>
            <pc:docMk/>
            <pc:sldMk cId="1159812478" sldId="263"/>
            <ac:picMk id="5" creationId="{E29DDA17-0F3B-41BA-834C-0FB2E531BCF5}"/>
          </ac:picMkLst>
        </pc:picChg>
      </pc:sldChg>
      <pc:sldChg chg="addSp delSp modSp add mod">
        <pc:chgData name="Danny Young" userId="cb0f4ce2-eb4f-479e-8e8f-3beb257e632f" providerId="ADAL" clId="{998D25A0-D4AF-4DD6-93A4-7CB12EA3F0A6}" dt="2020-04-16T02:09:34.657" v="125" actId="14100"/>
        <pc:sldMkLst>
          <pc:docMk/>
          <pc:sldMk cId="1113636098" sldId="264"/>
        </pc:sldMkLst>
        <pc:spChg chg="del">
          <ac:chgData name="Danny Young" userId="cb0f4ce2-eb4f-479e-8e8f-3beb257e632f" providerId="ADAL" clId="{998D25A0-D4AF-4DD6-93A4-7CB12EA3F0A6}" dt="2020-04-16T02:08:23.767" v="112" actId="478"/>
          <ac:spMkLst>
            <pc:docMk/>
            <pc:sldMk cId="1113636098" sldId="264"/>
            <ac:spMk id="2" creationId="{2C9E4B32-4247-45BD-B295-B2FB5C3877FF}"/>
          </ac:spMkLst>
        </pc:spChg>
        <pc:spChg chg="mod">
          <ac:chgData name="Danny Young" userId="cb0f4ce2-eb4f-479e-8e8f-3beb257e632f" providerId="ADAL" clId="{998D25A0-D4AF-4DD6-93A4-7CB12EA3F0A6}" dt="2020-04-16T02:08:27.730" v="113" actId="14100"/>
          <ac:spMkLst>
            <pc:docMk/>
            <pc:sldMk cId="1113636098" sldId="264"/>
            <ac:spMk id="3" creationId="{B54262A2-EDAA-4260-892B-289AACAD951E}"/>
          </ac:spMkLst>
        </pc:spChg>
        <pc:graphicFrameChg chg="add mod">
          <ac:chgData name="Danny Young" userId="cb0f4ce2-eb4f-479e-8e8f-3beb257e632f" providerId="ADAL" clId="{998D25A0-D4AF-4DD6-93A4-7CB12EA3F0A6}" dt="2020-04-16T02:09:34.657" v="125" actId="14100"/>
          <ac:graphicFrameMkLst>
            <pc:docMk/>
            <pc:sldMk cId="1113636098" sldId="264"/>
            <ac:graphicFrameMk id="5" creationId="{8347BD58-5DB6-4343-9284-D330254189CB}"/>
          </ac:graphicFrameMkLst>
        </pc:graphicFrameChg>
        <pc:picChg chg="add mod">
          <ac:chgData name="Danny Young" userId="cb0f4ce2-eb4f-479e-8e8f-3beb257e632f" providerId="ADAL" clId="{998D25A0-D4AF-4DD6-93A4-7CB12EA3F0A6}" dt="2020-04-16T02:08:29.984" v="114" actId="1076"/>
          <ac:picMkLst>
            <pc:docMk/>
            <pc:sldMk cId="1113636098" sldId="264"/>
            <ac:picMk id="4" creationId="{0F26435C-8E7C-4458-B2B4-C142661A0ED7}"/>
          </ac:picMkLst>
        </pc:picChg>
      </pc:sldChg>
      <pc:sldChg chg="addSp delSp modSp add mod ord">
        <pc:chgData name="Danny Young" userId="cb0f4ce2-eb4f-479e-8e8f-3beb257e632f" providerId="ADAL" clId="{998D25A0-D4AF-4DD6-93A4-7CB12EA3F0A6}" dt="2020-04-16T02:23:54.496" v="1667"/>
        <pc:sldMkLst>
          <pc:docMk/>
          <pc:sldMk cId="872866046" sldId="265"/>
        </pc:sldMkLst>
        <pc:graphicFrameChg chg="mod">
          <ac:chgData name="Danny Young" userId="cb0f4ce2-eb4f-479e-8e8f-3beb257e632f" providerId="ADAL" clId="{998D25A0-D4AF-4DD6-93A4-7CB12EA3F0A6}" dt="2020-04-16T02:10:51.522" v="158" actId="1076"/>
          <ac:graphicFrameMkLst>
            <pc:docMk/>
            <pc:sldMk cId="872866046" sldId="265"/>
            <ac:graphicFrameMk id="5" creationId="{8347BD58-5DB6-4343-9284-D330254189CB}"/>
          </ac:graphicFrameMkLst>
        </pc:graphicFrameChg>
        <pc:picChg chg="add mod">
          <ac:chgData name="Danny Young" userId="cb0f4ce2-eb4f-479e-8e8f-3beb257e632f" providerId="ADAL" clId="{998D25A0-D4AF-4DD6-93A4-7CB12EA3F0A6}" dt="2020-04-16T02:10:06.243" v="129" actId="1076"/>
          <ac:picMkLst>
            <pc:docMk/>
            <pc:sldMk cId="872866046" sldId="265"/>
            <ac:picMk id="2" creationId="{D04415BF-A6DF-4207-8B48-7CD8A214DE63}"/>
          </ac:picMkLst>
        </pc:picChg>
        <pc:picChg chg="del">
          <ac:chgData name="Danny Young" userId="cb0f4ce2-eb4f-479e-8e8f-3beb257e632f" providerId="ADAL" clId="{998D25A0-D4AF-4DD6-93A4-7CB12EA3F0A6}" dt="2020-04-16T02:10:03.679" v="127" actId="478"/>
          <ac:picMkLst>
            <pc:docMk/>
            <pc:sldMk cId="872866046" sldId="265"/>
            <ac:picMk id="4" creationId="{0F26435C-8E7C-4458-B2B4-C142661A0ED7}"/>
          </ac:picMkLst>
        </pc:picChg>
      </pc:sldChg>
      <pc:sldChg chg="addSp delSp modSp add mod">
        <pc:chgData name="Danny Young" userId="cb0f4ce2-eb4f-479e-8e8f-3beb257e632f" providerId="ADAL" clId="{998D25A0-D4AF-4DD6-93A4-7CB12EA3F0A6}" dt="2020-04-16T02:20:37.917" v="1302" actId="1076"/>
        <pc:sldMkLst>
          <pc:docMk/>
          <pc:sldMk cId="2860372152" sldId="266"/>
        </pc:sldMkLst>
        <pc:spChg chg="del">
          <ac:chgData name="Danny Young" userId="cb0f4ce2-eb4f-479e-8e8f-3beb257e632f" providerId="ADAL" clId="{998D25A0-D4AF-4DD6-93A4-7CB12EA3F0A6}" dt="2020-04-16T02:12:34.071" v="254" actId="478"/>
          <ac:spMkLst>
            <pc:docMk/>
            <pc:sldMk cId="2860372152" sldId="266"/>
            <ac:spMk id="2" creationId="{EB1C7A7F-0CA3-4C30-95DB-ABE2923837A9}"/>
          </ac:spMkLst>
        </pc:spChg>
        <pc:spChg chg="mod">
          <ac:chgData name="Danny Young" userId="cb0f4ce2-eb4f-479e-8e8f-3beb257e632f" providerId="ADAL" clId="{998D25A0-D4AF-4DD6-93A4-7CB12EA3F0A6}" dt="2020-04-16T02:12:57.933" v="269" actId="14100"/>
          <ac:spMkLst>
            <pc:docMk/>
            <pc:sldMk cId="2860372152" sldId="266"/>
            <ac:spMk id="3" creationId="{B3D84B5D-6B7D-436A-8AB2-EEB82E47B5CE}"/>
          </ac:spMkLst>
        </pc:spChg>
        <pc:spChg chg="add mod">
          <ac:chgData name="Danny Young" userId="cb0f4ce2-eb4f-479e-8e8f-3beb257e632f" providerId="ADAL" clId="{998D25A0-D4AF-4DD6-93A4-7CB12EA3F0A6}" dt="2020-04-16T02:19:45.480" v="1273" actId="1036"/>
          <ac:spMkLst>
            <pc:docMk/>
            <pc:sldMk cId="2860372152" sldId="266"/>
            <ac:spMk id="5" creationId="{2113B251-FCF0-4ACA-A359-F3419AC43271}"/>
          </ac:spMkLst>
        </pc:spChg>
        <pc:spChg chg="add mod">
          <ac:chgData name="Danny Young" userId="cb0f4ce2-eb4f-479e-8e8f-3beb257e632f" providerId="ADAL" clId="{998D25A0-D4AF-4DD6-93A4-7CB12EA3F0A6}" dt="2020-04-16T02:19:45.480" v="1273" actId="1036"/>
          <ac:spMkLst>
            <pc:docMk/>
            <pc:sldMk cId="2860372152" sldId="266"/>
            <ac:spMk id="6" creationId="{89B8450C-1C99-4C87-B09E-B0C67B57F481}"/>
          </ac:spMkLst>
        </pc:spChg>
        <pc:spChg chg="add mod">
          <ac:chgData name="Danny Young" userId="cb0f4ce2-eb4f-479e-8e8f-3beb257e632f" providerId="ADAL" clId="{998D25A0-D4AF-4DD6-93A4-7CB12EA3F0A6}" dt="2020-04-16T02:19:45.480" v="1273" actId="1036"/>
          <ac:spMkLst>
            <pc:docMk/>
            <pc:sldMk cId="2860372152" sldId="266"/>
            <ac:spMk id="7" creationId="{A85B3B4E-E4F3-4A29-B4BC-FA28083CB811}"/>
          </ac:spMkLst>
        </pc:spChg>
        <pc:spChg chg="add mod">
          <ac:chgData name="Danny Young" userId="cb0f4ce2-eb4f-479e-8e8f-3beb257e632f" providerId="ADAL" clId="{998D25A0-D4AF-4DD6-93A4-7CB12EA3F0A6}" dt="2020-04-16T02:19:45.480" v="1273" actId="1036"/>
          <ac:spMkLst>
            <pc:docMk/>
            <pc:sldMk cId="2860372152" sldId="266"/>
            <ac:spMk id="8" creationId="{76AE3624-0058-482B-9090-DDD31D040667}"/>
          </ac:spMkLst>
        </pc:spChg>
        <pc:spChg chg="add mod">
          <ac:chgData name="Danny Young" userId="cb0f4ce2-eb4f-479e-8e8f-3beb257e632f" providerId="ADAL" clId="{998D25A0-D4AF-4DD6-93A4-7CB12EA3F0A6}" dt="2020-04-16T02:19:45.480" v="1273" actId="1036"/>
          <ac:spMkLst>
            <pc:docMk/>
            <pc:sldMk cId="2860372152" sldId="266"/>
            <ac:spMk id="18" creationId="{27DDC3C6-689F-4E3A-A128-EF18465DDCC9}"/>
          </ac:spMkLst>
        </pc:spChg>
        <pc:spChg chg="add mod">
          <ac:chgData name="Danny Young" userId="cb0f4ce2-eb4f-479e-8e8f-3beb257e632f" providerId="ADAL" clId="{998D25A0-D4AF-4DD6-93A4-7CB12EA3F0A6}" dt="2020-04-16T02:19:59.073" v="1275" actId="255"/>
          <ac:spMkLst>
            <pc:docMk/>
            <pc:sldMk cId="2860372152" sldId="266"/>
            <ac:spMk id="19" creationId="{5AD20F9F-31C2-469E-9290-F91E2EC7E27E}"/>
          </ac:spMkLst>
        </pc:spChg>
        <pc:spChg chg="add mod">
          <ac:chgData name="Danny Young" userId="cb0f4ce2-eb4f-479e-8e8f-3beb257e632f" providerId="ADAL" clId="{998D25A0-D4AF-4DD6-93A4-7CB12EA3F0A6}" dt="2020-04-16T02:20:19.056" v="1279" actId="1582"/>
          <ac:spMkLst>
            <pc:docMk/>
            <pc:sldMk cId="2860372152" sldId="266"/>
            <ac:spMk id="20" creationId="{645F61AC-07ED-46E4-9DB0-06E4602C442C}"/>
          </ac:spMkLst>
        </pc:spChg>
        <pc:spChg chg="add mod">
          <ac:chgData name="Danny Young" userId="cb0f4ce2-eb4f-479e-8e8f-3beb257e632f" providerId="ADAL" clId="{998D25A0-D4AF-4DD6-93A4-7CB12EA3F0A6}" dt="2020-04-16T02:20:37.917" v="1302" actId="1076"/>
          <ac:spMkLst>
            <pc:docMk/>
            <pc:sldMk cId="2860372152" sldId="266"/>
            <ac:spMk id="21" creationId="{CB0BF110-F76A-4E64-A394-E77597785FAB}"/>
          </ac:spMkLst>
        </pc:spChg>
        <pc:graphicFrameChg chg="add mod">
          <ac:chgData name="Danny Young" userId="cb0f4ce2-eb4f-479e-8e8f-3beb257e632f" providerId="ADAL" clId="{998D25A0-D4AF-4DD6-93A4-7CB12EA3F0A6}" dt="2020-04-16T02:19:45.480" v="1273" actId="1036"/>
          <ac:graphicFrameMkLst>
            <pc:docMk/>
            <pc:sldMk cId="2860372152" sldId="266"/>
            <ac:graphicFrameMk id="9" creationId="{CCFD9886-F06C-4E03-A362-EDFB2343BE1F}"/>
          </ac:graphicFrameMkLst>
        </pc:graphicFrameChg>
        <pc:graphicFrameChg chg="add mod">
          <ac:chgData name="Danny Young" userId="cb0f4ce2-eb4f-479e-8e8f-3beb257e632f" providerId="ADAL" clId="{998D25A0-D4AF-4DD6-93A4-7CB12EA3F0A6}" dt="2020-04-16T02:19:45.480" v="1273" actId="1036"/>
          <ac:graphicFrameMkLst>
            <pc:docMk/>
            <pc:sldMk cId="2860372152" sldId="266"/>
            <ac:graphicFrameMk id="10" creationId="{95A1D118-D10F-4C3D-A4EC-670E08A8F7B6}"/>
          </ac:graphicFrameMkLst>
        </pc:graphicFrameChg>
        <pc:graphicFrameChg chg="add mod">
          <ac:chgData name="Danny Young" userId="cb0f4ce2-eb4f-479e-8e8f-3beb257e632f" providerId="ADAL" clId="{998D25A0-D4AF-4DD6-93A4-7CB12EA3F0A6}" dt="2020-04-16T02:19:45.480" v="1273" actId="1036"/>
          <ac:graphicFrameMkLst>
            <pc:docMk/>
            <pc:sldMk cId="2860372152" sldId="266"/>
            <ac:graphicFrameMk id="11" creationId="{C4FA4C8E-06D0-491F-9DDE-F932A46CFECF}"/>
          </ac:graphicFrameMkLst>
        </pc:graphicFrameChg>
        <pc:graphicFrameChg chg="add mod">
          <ac:chgData name="Danny Young" userId="cb0f4ce2-eb4f-479e-8e8f-3beb257e632f" providerId="ADAL" clId="{998D25A0-D4AF-4DD6-93A4-7CB12EA3F0A6}" dt="2020-04-16T02:19:45.480" v="1273" actId="1036"/>
          <ac:graphicFrameMkLst>
            <pc:docMk/>
            <pc:sldMk cId="2860372152" sldId="266"/>
            <ac:graphicFrameMk id="17" creationId="{D666C120-A2AB-44FC-8CF8-D35B0D0B616A}"/>
          </ac:graphicFrameMkLst>
        </pc:graphicFrameChg>
        <pc:picChg chg="add mod">
          <ac:chgData name="Danny Young" userId="cb0f4ce2-eb4f-479e-8e8f-3beb257e632f" providerId="ADAL" clId="{998D25A0-D4AF-4DD6-93A4-7CB12EA3F0A6}" dt="2020-04-16T02:20:24.006" v="1280" actId="1076"/>
          <ac:picMkLst>
            <pc:docMk/>
            <pc:sldMk cId="2860372152" sldId="266"/>
            <ac:picMk id="4" creationId="{7BDA684F-A9C0-4B0F-B198-45C33DEDDE71}"/>
          </ac:picMkLst>
        </pc:picChg>
        <pc:cxnChg chg="add mod">
          <ac:chgData name="Danny Young" userId="cb0f4ce2-eb4f-479e-8e8f-3beb257e632f" providerId="ADAL" clId="{998D25A0-D4AF-4DD6-93A4-7CB12EA3F0A6}" dt="2020-04-16T02:19:45.480" v="1273" actId="1036"/>
          <ac:cxnSpMkLst>
            <pc:docMk/>
            <pc:sldMk cId="2860372152" sldId="266"/>
            <ac:cxnSpMk id="13" creationId="{17D097F1-90B2-4C9A-A653-86EBB6E56C5D}"/>
          </ac:cxnSpMkLst>
        </pc:cxnChg>
        <pc:cxnChg chg="add mod">
          <ac:chgData name="Danny Young" userId="cb0f4ce2-eb4f-479e-8e8f-3beb257e632f" providerId="ADAL" clId="{998D25A0-D4AF-4DD6-93A4-7CB12EA3F0A6}" dt="2020-04-16T02:19:45.480" v="1273" actId="1036"/>
          <ac:cxnSpMkLst>
            <pc:docMk/>
            <pc:sldMk cId="2860372152" sldId="266"/>
            <ac:cxnSpMk id="14" creationId="{61FA3044-FCAB-4A1A-91A6-F8E5517E00BC}"/>
          </ac:cxnSpMkLst>
        </pc:cxnChg>
        <pc:cxnChg chg="add mod">
          <ac:chgData name="Danny Young" userId="cb0f4ce2-eb4f-479e-8e8f-3beb257e632f" providerId="ADAL" clId="{998D25A0-D4AF-4DD6-93A4-7CB12EA3F0A6}" dt="2020-04-16T02:19:45.480" v="1273" actId="1036"/>
          <ac:cxnSpMkLst>
            <pc:docMk/>
            <pc:sldMk cId="2860372152" sldId="266"/>
            <ac:cxnSpMk id="15" creationId="{DEACF2B9-2856-49DA-99FC-8B053B8B2501}"/>
          </ac:cxnSpMkLst>
        </pc:cxnChg>
        <pc:cxnChg chg="add mod">
          <ac:chgData name="Danny Young" userId="cb0f4ce2-eb4f-479e-8e8f-3beb257e632f" providerId="ADAL" clId="{998D25A0-D4AF-4DD6-93A4-7CB12EA3F0A6}" dt="2020-04-16T02:19:45.480" v="1273" actId="1036"/>
          <ac:cxnSpMkLst>
            <pc:docMk/>
            <pc:sldMk cId="2860372152" sldId="266"/>
            <ac:cxnSpMk id="16" creationId="{C798A249-3D79-47F4-A907-34EF4BEAF799}"/>
          </ac:cxnSpMkLst>
        </pc:cxnChg>
      </pc:sldChg>
      <pc:sldChg chg="addSp delSp modSp add mod">
        <pc:chgData name="Danny Young" userId="cb0f4ce2-eb4f-479e-8e8f-3beb257e632f" providerId="ADAL" clId="{998D25A0-D4AF-4DD6-93A4-7CB12EA3F0A6}" dt="2020-04-16T02:31:02.289" v="2181"/>
        <pc:sldMkLst>
          <pc:docMk/>
          <pc:sldMk cId="3575685616" sldId="267"/>
        </pc:sldMkLst>
        <pc:spChg chg="del">
          <ac:chgData name="Danny Young" userId="cb0f4ce2-eb4f-479e-8e8f-3beb257e632f" providerId="ADAL" clId="{998D25A0-D4AF-4DD6-93A4-7CB12EA3F0A6}" dt="2020-04-16T02:24:54.995" v="1760" actId="478"/>
          <ac:spMkLst>
            <pc:docMk/>
            <pc:sldMk cId="3575685616" sldId="267"/>
            <ac:spMk id="2" creationId="{38813FA1-23BC-4648-BB9B-C46A7DC07C4D}"/>
          </ac:spMkLst>
        </pc:spChg>
        <pc:spChg chg="mod">
          <ac:chgData name="Danny Young" userId="cb0f4ce2-eb4f-479e-8e8f-3beb257e632f" providerId="ADAL" clId="{998D25A0-D4AF-4DD6-93A4-7CB12EA3F0A6}" dt="2020-04-16T02:25:01.456" v="1762" actId="14100"/>
          <ac:spMkLst>
            <pc:docMk/>
            <pc:sldMk cId="3575685616" sldId="267"/>
            <ac:spMk id="3" creationId="{422DDE94-19CA-4EFE-ADF5-45965CEFD90A}"/>
          </ac:spMkLst>
        </pc:spChg>
        <pc:spChg chg="add mod">
          <ac:chgData name="Danny Young" userId="cb0f4ce2-eb4f-479e-8e8f-3beb257e632f" providerId="ADAL" clId="{998D25A0-D4AF-4DD6-93A4-7CB12EA3F0A6}" dt="2020-04-16T02:27:33.199" v="2137" actId="14100"/>
          <ac:spMkLst>
            <pc:docMk/>
            <pc:sldMk cId="3575685616" sldId="267"/>
            <ac:spMk id="5" creationId="{591304AD-4187-4BD1-AAAB-EE8344758630}"/>
          </ac:spMkLst>
        </pc:spChg>
        <pc:spChg chg="add mod">
          <ac:chgData name="Danny Young" userId="cb0f4ce2-eb4f-479e-8e8f-3beb257e632f" providerId="ADAL" clId="{998D25A0-D4AF-4DD6-93A4-7CB12EA3F0A6}" dt="2020-04-16T02:27:36.371" v="2138" actId="14100"/>
          <ac:spMkLst>
            <pc:docMk/>
            <pc:sldMk cId="3575685616" sldId="267"/>
            <ac:spMk id="6" creationId="{C26FEEAE-4F75-4507-9569-8E3EA6EDA4BD}"/>
          </ac:spMkLst>
        </pc:spChg>
        <pc:spChg chg="add mod">
          <ac:chgData name="Danny Young" userId="cb0f4ce2-eb4f-479e-8e8f-3beb257e632f" providerId="ADAL" clId="{998D25A0-D4AF-4DD6-93A4-7CB12EA3F0A6}" dt="2020-04-16T02:27:40.184" v="2139" actId="14100"/>
          <ac:spMkLst>
            <pc:docMk/>
            <pc:sldMk cId="3575685616" sldId="267"/>
            <ac:spMk id="7" creationId="{7FD10AB4-F507-439E-A497-F7E920C353AA}"/>
          </ac:spMkLst>
        </pc:spChg>
        <pc:spChg chg="add mod">
          <ac:chgData name="Danny Young" userId="cb0f4ce2-eb4f-479e-8e8f-3beb257e632f" providerId="ADAL" clId="{998D25A0-D4AF-4DD6-93A4-7CB12EA3F0A6}" dt="2020-04-16T02:27:44.840" v="2140" actId="1076"/>
          <ac:spMkLst>
            <pc:docMk/>
            <pc:sldMk cId="3575685616" sldId="267"/>
            <ac:spMk id="8" creationId="{DEEDB7EE-0BA2-4DAB-9E72-77DADB1A54D5}"/>
          </ac:spMkLst>
        </pc:spChg>
        <pc:graphicFrameChg chg="add mod">
          <ac:chgData name="Danny Young" userId="cb0f4ce2-eb4f-479e-8e8f-3beb257e632f" providerId="ADAL" clId="{998D25A0-D4AF-4DD6-93A4-7CB12EA3F0A6}" dt="2020-04-16T02:30:42.668" v="2175"/>
          <ac:graphicFrameMkLst>
            <pc:docMk/>
            <pc:sldMk cId="3575685616" sldId="267"/>
            <ac:graphicFrameMk id="9" creationId="{6491936E-A153-431D-A5E1-B4FA4AAB1B70}"/>
          </ac:graphicFrameMkLst>
        </pc:graphicFrameChg>
        <pc:graphicFrameChg chg="add mod">
          <ac:chgData name="Danny Young" userId="cb0f4ce2-eb4f-479e-8e8f-3beb257e632f" providerId="ADAL" clId="{998D25A0-D4AF-4DD6-93A4-7CB12EA3F0A6}" dt="2020-04-16T02:30:52.993" v="2178"/>
          <ac:graphicFrameMkLst>
            <pc:docMk/>
            <pc:sldMk cId="3575685616" sldId="267"/>
            <ac:graphicFrameMk id="10" creationId="{F56950DD-D451-4B08-9856-77F1F33591B0}"/>
          </ac:graphicFrameMkLst>
        </pc:graphicFrameChg>
        <pc:graphicFrameChg chg="add mod">
          <ac:chgData name="Danny Young" userId="cb0f4ce2-eb4f-479e-8e8f-3beb257e632f" providerId="ADAL" clId="{998D25A0-D4AF-4DD6-93A4-7CB12EA3F0A6}" dt="2020-04-16T02:31:02.289" v="2181"/>
          <ac:graphicFrameMkLst>
            <pc:docMk/>
            <pc:sldMk cId="3575685616" sldId="267"/>
            <ac:graphicFrameMk id="11" creationId="{D3D2FD85-B95C-4AEB-A1CC-420880E8B3F6}"/>
          </ac:graphicFrameMkLst>
        </pc:graphicFrameChg>
        <pc:graphicFrameChg chg="add mod">
          <ac:chgData name="Danny Young" userId="cb0f4ce2-eb4f-479e-8e8f-3beb257e632f" providerId="ADAL" clId="{998D25A0-D4AF-4DD6-93A4-7CB12EA3F0A6}" dt="2020-04-16T02:30:32.249" v="2172" actId="1076"/>
          <ac:graphicFrameMkLst>
            <pc:docMk/>
            <pc:sldMk cId="3575685616" sldId="267"/>
            <ac:graphicFrameMk id="12" creationId="{F6204C7D-737E-45A7-9029-81D705FDC7AD}"/>
          </ac:graphicFrameMkLst>
        </pc:graphicFrameChg>
        <pc:picChg chg="add mod">
          <ac:chgData name="Danny Young" userId="cb0f4ce2-eb4f-479e-8e8f-3beb257e632f" providerId="ADAL" clId="{998D25A0-D4AF-4DD6-93A4-7CB12EA3F0A6}" dt="2020-04-16T02:25:19.581" v="1767" actId="1076"/>
          <ac:picMkLst>
            <pc:docMk/>
            <pc:sldMk cId="3575685616" sldId="267"/>
            <ac:picMk id="4" creationId="{7D156985-6C58-45E7-92F4-2D26E4C765D5}"/>
          </ac:picMkLst>
        </pc:picChg>
      </pc:sldChg>
    </pc:docChg>
  </pc:docChgLst>
  <pc:docChgLst>
    <pc:chgData name="Danny Young" userId="cb0f4ce2-eb4f-479e-8e8f-3beb257e632f" providerId="ADAL" clId="{AC1F1805-F914-46FC-AAAD-DA03EBFBB57A}"/>
    <pc:docChg chg="custSel addSld modSld">
      <pc:chgData name="Danny Young" userId="cb0f4ce2-eb4f-479e-8e8f-3beb257e632f" providerId="ADAL" clId="{AC1F1805-F914-46FC-AAAD-DA03EBFBB57A}" dt="2021-04-14T19:45:09.034" v="421" actId="1076"/>
      <pc:docMkLst>
        <pc:docMk/>
      </pc:docMkLst>
      <pc:sldChg chg="addSp delSp modSp new mod">
        <pc:chgData name="Danny Young" userId="cb0f4ce2-eb4f-479e-8e8f-3beb257e632f" providerId="ADAL" clId="{AC1F1805-F914-46FC-AAAD-DA03EBFBB57A}" dt="2021-04-14T19:38:25.577" v="414" actId="20577"/>
        <pc:sldMkLst>
          <pc:docMk/>
          <pc:sldMk cId="542063378" sldId="277"/>
        </pc:sldMkLst>
        <pc:spChg chg="del">
          <ac:chgData name="Danny Young" userId="cb0f4ce2-eb4f-479e-8e8f-3beb257e632f" providerId="ADAL" clId="{AC1F1805-F914-46FC-AAAD-DA03EBFBB57A}" dt="2021-04-14T19:32:18.430" v="204" actId="478"/>
          <ac:spMkLst>
            <pc:docMk/>
            <pc:sldMk cId="542063378" sldId="277"/>
            <ac:spMk id="2" creationId="{C6AA7957-0308-45C6-8DB1-F78AF466D55C}"/>
          </ac:spMkLst>
        </pc:spChg>
        <pc:spChg chg="mod">
          <ac:chgData name="Danny Young" userId="cb0f4ce2-eb4f-479e-8e8f-3beb257e632f" providerId="ADAL" clId="{AC1F1805-F914-46FC-AAAD-DA03EBFBB57A}" dt="2021-04-14T19:38:25.577" v="414" actId="20577"/>
          <ac:spMkLst>
            <pc:docMk/>
            <pc:sldMk cId="542063378" sldId="277"/>
            <ac:spMk id="3" creationId="{17C70CD6-2EB4-447D-B059-A7CFBE05A821}"/>
          </ac:spMkLst>
        </pc:spChg>
        <pc:spChg chg="add mod">
          <ac:chgData name="Danny Young" userId="cb0f4ce2-eb4f-479e-8e8f-3beb257e632f" providerId="ADAL" clId="{AC1F1805-F914-46FC-AAAD-DA03EBFBB57A}" dt="2021-04-14T19:38:13.495" v="408" actId="1076"/>
          <ac:spMkLst>
            <pc:docMk/>
            <pc:sldMk cId="542063378" sldId="277"/>
            <ac:spMk id="4" creationId="{1A386DE9-F511-4EEF-9AD8-338F0FF3D10C}"/>
          </ac:spMkLst>
        </pc:spChg>
        <pc:spChg chg="add mod">
          <ac:chgData name="Danny Young" userId="cb0f4ce2-eb4f-479e-8e8f-3beb257e632f" providerId="ADAL" clId="{AC1F1805-F914-46FC-AAAD-DA03EBFBB57A}" dt="2021-04-14T19:38:21.505" v="411" actId="1076"/>
          <ac:spMkLst>
            <pc:docMk/>
            <pc:sldMk cId="542063378" sldId="277"/>
            <ac:spMk id="5" creationId="{868D3207-68C7-4DB8-A90A-32A3ED82A869}"/>
          </ac:spMkLst>
        </pc:spChg>
        <pc:spChg chg="add mod">
          <ac:chgData name="Danny Young" userId="cb0f4ce2-eb4f-479e-8e8f-3beb257e632f" providerId="ADAL" clId="{AC1F1805-F914-46FC-AAAD-DA03EBFBB57A}" dt="2021-04-14T19:38:24.148" v="413" actId="1076"/>
          <ac:spMkLst>
            <pc:docMk/>
            <pc:sldMk cId="542063378" sldId="277"/>
            <ac:spMk id="6" creationId="{0FE22A99-3853-44F1-BD39-21F85A891872}"/>
          </ac:spMkLst>
        </pc:spChg>
      </pc:sldChg>
      <pc:sldChg chg="addSp modSp new mod">
        <pc:chgData name="Danny Young" userId="cb0f4ce2-eb4f-479e-8e8f-3beb257e632f" providerId="ADAL" clId="{AC1F1805-F914-46FC-AAAD-DA03EBFBB57A}" dt="2021-04-14T19:44:47.651" v="418" actId="14100"/>
        <pc:sldMkLst>
          <pc:docMk/>
          <pc:sldMk cId="1660283280" sldId="278"/>
        </pc:sldMkLst>
        <pc:picChg chg="add mod">
          <ac:chgData name="Danny Young" userId="cb0f4ce2-eb4f-479e-8e8f-3beb257e632f" providerId="ADAL" clId="{AC1F1805-F914-46FC-AAAD-DA03EBFBB57A}" dt="2021-04-14T19:44:47.651" v="418" actId="14100"/>
          <ac:picMkLst>
            <pc:docMk/>
            <pc:sldMk cId="1660283280" sldId="278"/>
            <ac:picMk id="5" creationId="{CEB61791-68F8-4350-8E80-B2EA3752EC86}"/>
          </ac:picMkLst>
        </pc:picChg>
      </pc:sldChg>
      <pc:sldChg chg="addSp modSp new mod">
        <pc:chgData name="Danny Young" userId="cb0f4ce2-eb4f-479e-8e8f-3beb257e632f" providerId="ADAL" clId="{AC1F1805-F914-46FC-AAAD-DA03EBFBB57A}" dt="2021-04-14T19:45:09.034" v="421" actId="1076"/>
        <pc:sldMkLst>
          <pc:docMk/>
          <pc:sldMk cId="4105452429" sldId="279"/>
        </pc:sldMkLst>
        <pc:picChg chg="add mod">
          <ac:chgData name="Danny Young" userId="cb0f4ce2-eb4f-479e-8e8f-3beb257e632f" providerId="ADAL" clId="{AC1F1805-F914-46FC-AAAD-DA03EBFBB57A}" dt="2021-04-14T19:45:09.034" v="421" actId="1076"/>
          <ac:picMkLst>
            <pc:docMk/>
            <pc:sldMk cId="4105452429" sldId="279"/>
            <ac:picMk id="5" creationId="{B7A34948-DE00-457C-A076-5D8E8BD42CAB}"/>
          </ac:picMkLst>
        </pc:picChg>
      </pc:sldChg>
    </pc:docChg>
  </pc:docChgLst>
</pc:chgInfo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D68C23-ECF5-4D9E-B223-ADEA7095F84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3BA6FE5-32EE-489C-8631-70E470CB805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86C8FCA-87D3-4415-88CA-7B53475171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02639D-E3EC-4C60-8FFB-DF6D9C5D84E8}" type="datetimeFigureOut">
              <a:rPr lang="en-CA" smtClean="0"/>
              <a:t>2021-04-14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BA3A7AF-32B6-4CD8-8EDA-9EEF261C1F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49DE5D0-2A2E-4F43-AB9D-C4DAD7EFD3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AE2C9C-35D6-4559-AC6A-9C53692098B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936226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E5FCD0-96A7-45DD-A5C6-6766C302A1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A7FB335-95D0-41B8-8579-114F6F1D95D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5FA833D-B7A9-4CDB-BC62-321743D1E2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02639D-E3EC-4C60-8FFB-DF6D9C5D84E8}" type="datetimeFigureOut">
              <a:rPr lang="en-CA" smtClean="0"/>
              <a:t>2021-04-14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3FD919A-CA88-40CF-883B-9CCBF4D530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AA8F61A-A262-4F8A-A810-193A77A3A1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AE2C9C-35D6-4559-AC6A-9C53692098B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23439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12C5FAA3-3A2E-4397-84BF-54DD9D7BED8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FFC00F1-635A-42B0-8A9C-6285DDD96EB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AF6C259-1370-42A5-9700-3E041F787B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02639D-E3EC-4C60-8FFB-DF6D9C5D84E8}" type="datetimeFigureOut">
              <a:rPr lang="en-CA" smtClean="0"/>
              <a:t>2021-04-14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2CF6392-AD72-4E8E-995A-2289EDC6B1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DE14318-A3C6-4D68-B5CC-57D32B3107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AE2C9C-35D6-4559-AC6A-9C53692098B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909060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2BAF80-733C-4EFA-9B53-A23436CCCD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FF38357-07EA-4AB7-9AAD-E39AA1D7FC8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3F4B66D-A2A5-4E31-8194-40FD605B0D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02639D-E3EC-4C60-8FFB-DF6D9C5D84E8}" type="datetimeFigureOut">
              <a:rPr lang="en-CA" smtClean="0"/>
              <a:t>2021-04-14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215C827-2BE5-4630-A4CD-E319C067C0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6EFC67B-EF30-43BC-B063-7A7228CF69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AE2C9C-35D6-4559-AC6A-9C53692098B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099863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730CBD-323C-4407-9DDD-429674D415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0D09EF4-2EF3-4295-B739-F3FC6EB4061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736ABDB-7DBF-47DC-AC12-AB43990BF8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02639D-E3EC-4C60-8FFB-DF6D9C5D84E8}" type="datetimeFigureOut">
              <a:rPr lang="en-CA" smtClean="0"/>
              <a:t>2021-04-14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539FC3C-A697-4FBC-B603-55B3404F58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D0BAFC1-1DF3-441D-9666-D026A47645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AE2C9C-35D6-4559-AC6A-9C53692098B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371907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81074E-6AB9-40E0-A536-0551B89FF2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CEBC635-3956-4788-805A-D91931F1D9C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57493E7-9D64-42B9-8C00-213208BD59D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E8DF207-8A84-49DC-9E5B-F96B619FA2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02639D-E3EC-4C60-8FFB-DF6D9C5D84E8}" type="datetimeFigureOut">
              <a:rPr lang="en-CA" smtClean="0"/>
              <a:t>2021-04-14</a:t>
            </a:fld>
            <a:endParaRPr lang="en-CA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6CC9135-B39C-40E9-BF5A-B7A243CD69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987A4A3-5A25-4C9A-BBB4-F5A7FEC804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AE2C9C-35D6-4559-AC6A-9C53692098B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340028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E4D86D-6043-4F52-9390-CA4C9A7AE3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0E77FF1-5769-4CA4-803B-E5EE45D7C23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EFCCAC0-2333-495E-8E0A-493D63A1A27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D13F65D-89D6-423F-80AF-3497E883802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A377CC0-4E3D-49AB-8250-9C425E0A911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E00F520-18B9-48FB-9B29-A00805A736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02639D-E3EC-4C60-8FFB-DF6D9C5D84E8}" type="datetimeFigureOut">
              <a:rPr lang="en-CA" smtClean="0"/>
              <a:t>2021-04-14</a:t>
            </a:fld>
            <a:endParaRPr lang="en-CA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514D0FF-8F1D-4D05-BA5E-DAC2F97923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A4AE6C6-BEAF-4333-A0C1-489AFB84E2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AE2C9C-35D6-4559-AC6A-9C53692098B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806749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B7230E-CBB7-4276-9047-B6D35E5F5B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6C2B19D-6F34-4D0F-831A-E83155A7B0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02639D-E3EC-4C60-8FFB-DF6D9C5D84E8}" type="datetimeFigureOut">
              <a:rPr lang="en-CA" smtClean="0"/>
              <a:t>2021-04-14</a:t>
            </a:fld>
            <a:endParaRPr lang="en-CA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F618B23-F118-4DCF-ACEB-BD477E6288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BE657C4-E830-44A8-A85E-246B3F3504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AE2C9C-35D6-4559-AC6A-9C53692098B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880716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DD74477-2068-4A1E-8642-9BB8488022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02639D-E3EC-4C60-8FFB-DF6D9C5D84E8}" type="datetimeFigureOut">
              <a:rPr lang="en-CA" smtClean="0"/>
              <a:t>2021-04-14</a:t>
            </a:fld>
            <a:endParaRPr lang="en-CA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3C2C34A-A308-4EC5-8174-7FA1D1760D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1D612CF-A7F9-4B27-93E8-D6C4FE37EA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AE2C9C-35D6-4559-AC6A-9C53692098B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764463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5AD56E-9F4E-4291-A5D2-AD49A25CC4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2AFFC53-4147-46C9-8E8F-AD3A2FDB28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ADDD2A5-E0A8-4F8E-B493-0122FA2D2CC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8021CDE-BA9D-43A8-94A6-929283BB89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02639D-E3EC-4C60-8FFB-DF6D9C5D84E8}" type="datetimeFigureOut">
              <a:rPr lang="en-CA" smtClean="0"/>
              <a:t>2021-04-14</a:t>
            </a:fld>
            <a:endParaRPr lang="en-CA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66BBE19-C0A5-426B-BB06-A647F5AD45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CD2145-E09E-4C71-B381-5B6CED8C2E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AE2C9C-35D6-4559-AC6A-9C53692098B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35761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8EF116-278E-46E0-ACF0-3E81B3D14A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CC9DDFE-4474-4DAA-8344-1F6FD5DC2ED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CA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94A337A-AF7F-45DC-939C-789B9187989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A5570A2-1E61-404C-B1A2-4BEA39AD3D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02639D-E3EC-4C60-8FFB-DF6D9C5D84E8}" type="datetimeFigureOut">
              <a:rPr lang="en-CA" smtClean="0"/>
              <a:t>2021-04-14</a:t>
            </a:fld>
            <a:endParaRPr lang="en-CA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24B9A97-B870-4100-AE6D-A37ED9B9E9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DF48A0-373C-4E75-A01D-D76E6064E9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AE2C9C-35D6-4559-AC6A-9C53692098B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744047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4ACEC98-999F-4F48-8960-3BBCFEF4FB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2545472-6173-4803-96FD-CCD14E802FB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26DD9EB-55DD-48A4-9B3C-71AE0B56058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902639D-E3EC-4C60-8FFB-DF6D9C5D84E8}" type="datetimeFigureOut">
              <a:rPr lang="en-CA" smtClean="0"/>
              <a:t>2021-04-14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D022F4D-FAD5-44A7-9AD7-B51C55746CE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289FD3C-F531-4EC6-B890-EA051B257F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3AE2C9C-35D6-4559-AC6A-9C53692098BC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248311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5.wmf"/><Relationship Id="rId2" Type="http://schemas.openxmlformats.org/officeDocument/2006/relationships/image" Target="../media/image30.png"/><Relationship Id="rId16" Type="http://schemas.openxmlformats.org/officeDocument/2006/relationships/image" Target="../media/image3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37.bin"/><Relationship Id="rId2" Type="http://schemas.openxmlformats.org/officeDocument/2006/relationships/oleObject" Target="../embeddings/oleObject32.bin"/><Relationship Id="rId16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5" Type="http://schemas.openxmlformats.org/officeDocument/2006/relationships/image" Target="../media/image44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3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wmf"/><Relationship Id="rId4" Type="http://schemas.openxmlformats.org/officeDocument/2006/relationships/oleObject" Target="../embeddings/oleObject40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3.wmf"/><Relationship Id="rId4" Type="http://schemas.openxmlformats.org/officeDocument/2006/relationships/oleObject" Target="../embeddings/oleObject4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6.wmf"/><Relationship Id="rId4" Type="http://schemas.openxmlformats.org/officeDocument/2006/relationships/oleObject" Target="../embeddings/oleObject45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8.wmf"/><Relationship Id="rId4" Type="http://schemas.openxmlformats.org/officeDocument/2006/relationships/oleObject" Target="../embeddings/oleObject47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Relationship Id="rId9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oleObject" Target="../embeddings/oleObject13.bin"/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12" Type="http://schemas.openxmlformats.org/officeDocument/2006/relationships/image" Target="../media/image13.wmf"/><Relationship Id="rId2" Type="http://schemas.openxmlformats.org/officeDocument/2006/relationships/oleObject" Target="../embeddings/oleObject7.bin"/><Relationship Id="rId16" Type="http://schemas.openxmlformats.org/officeDocument/2006/relationships/image" Target="../media/image15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11" Type="http://schemas.openxmlformats.org/officeDocument/2006/relationships/oleObject" Target="../embeddings/oleObject12.bin"/><Relationship Id="rId5" Type="http://schemas.openxmlformats.org/officeDocument/2006/relationships/image" Target="../media/image10.wmf"/><Relationship Id="rId15" Type="http://schemas.openxmlformats.org/officeDocument/2006/relationships/oleObject" Target="../embeddings/oleObject14.bin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2.wmf"/><Relationship Id="rId14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8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E776CE-0385-491A-A312-03883EB4A3B6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CA" dirty="0"/>
              <a:t>CH6 Review</a:t>
            </a:r>
            <a:br>
              <a:rPr lang="en-CA" dirty="0"/>
            </a:br>
            <a:r>
              <a:rPr lang="en-CA" dirty="0"/>
              <a:t>Solving Rational Equation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950F634-3983-46CA-9B78-41AF27D291F6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3432421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0C593481-729A-4F12-A321-830F7FCDEC7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1695" y="681037"/>
            <a:ext cx="3591013" cy="32787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54636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1715945-9086-4C8A-A7F0-DD4CFCD6AC1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9288" y="333325"/>
            <a:ext cx="4238549" cy="756641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Add the following: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ED809FC-331C-4189-9584-1014FFAA6C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88704"/>
              </p:ext>
            </p:extLst>
          </p:nvPr>
        </p:nvGraphicFramePr>
        <p:xfrm>
          <a:off x="482803" y="822033"/>
          <a:ext cx="2215134" cy="940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000" imgH="393480" progId="Equation.DSMT4">
                  <p:embed/>
                </p:oleObj>
              </mc:Choice>
              <mc:Fallback>
                <p:oleObj name="Equation" r:id="rId2" imgW="92700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ED809FC-331C-4189-9584-1014FFAA6C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82803" y="822033"/>
                        <a:ext cx="2215134" cy="9406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72DC5AE-D47A-48C4-AD84-A184A786C5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869264"/>
              </p:ext>
            </p:extLst>
          </p:nvPr>
        </p:nvGraphicFramePr>
        <p:xfrm>
          <a:off x="399288" y="2148179"/>
          <a:ext cx="1395413" cy="3887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3920" imgH="1625400" progId="Equation.DSMT4">
                  <p:embed/>
                </p:oleObj>
              </mc:Choice>
              <mc:Fallback>
                <p:oleObj name="Equation" r:id="rId4" imgW="583920" imgH="16254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72DC5AE-D47A-48C4-AD84-A184A786C5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9288" y="2148179"/>
                        <a:ext cx="1395413" cy="3887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093112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1715945-9086-4C8A-A7F0-DD4CFCD6AC1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9288" y="333325"/>
            <a:ext cx="4238549" cy="756641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Subtract the following: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ED809FC-331C-4189-9584-1014FFAA6C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601096"/>
              </p:ext>
            </p:extLst>
          </p:nvPr>
        </p:nvGraphicFramePr>
        <p:xfrm>
          <a:off x="528638" y="822325"/>
          <a:ext cx="2122487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8840" imgH="393480" progId="Equation.DSMT4">
                  <p:embed/>
                </p:oleObj>
              </mc:Choice>
              <mc:Fallback>
                <p:oleObj name="Equation" r:id="rId2" imgW="88884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ED809FC-331C-4189-9584-1014FFAA6C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28638" y="822325"/>
                        <a:ext cx="2122487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72DC5AE-D47A-48C4-AD84-A184A786C5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401162"/>
              </p:ext>
            </p:extLst>
          </p:nvPr>
        </p:nvGraphicFramePr>
        <p:xfrm>
          <a:off x="264795" y="2152968"/>
          <a:ext cx="6188075" cy="273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90560" imgH="1143000" progId="Equation.DSMT4">
                  <p:embed/>
                </p:oleObj>
              </mc:Choice>
              <mc:Fallback>
                <p:oleObj name="Equation" r:id="rId4" imgW="2590560" imgH="11430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72DC5AE-D47A-48C4-AD84-A184A786C5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4795" y="2152968"/>
                        <a:ext cx="6188075" cy="2733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86888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1715945-9086-4C8A-A7F0-DD4CFCD6AC1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9288" y="333325"/>
            <a:ext cx="4238549" cy="756641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Add the following: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ED809FC-331C-4189-9584-1014FFAA6C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954824"/>
              </p:ext>
            </p:extLst>
          </p:nvPr>
        </p:nvGraphicFramePr>
        <p:xfrm>
          <a:off x="269875" y="792163"/>
          <a:ext cx="2640013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04840" imgH="419040" progId="Equation.DSMT4">
                  <p:embed/>
                </p:oleObj>
              </mc:Choice>
              <mc:Fallback>
                <p:oleObj name="Equation" r:id="rId2" imgW="1104840" imgH="419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ED809FC-331C-4189-9584-1014FFAA6C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9875" y="792163"/>
                        <a:ext cx="2640013" cy="1001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72DC5AE-D47A-48C4-AD84-A184A786C5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365414"/>
              </p:ext>
            </p:extLst>
          </p:nvPr>
        </p:nvGraphicFramePr>
        <p:xfrm>
          <a:off x="399288" y="2326349"/>
          <a:ext cx="5186363" cy="209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71520" imgH="876240" progId="Equation.DSMT4">
                  <p:embed/>
                </p:oleObj>
              </mc:Choice>
              <mc:Fallback>
                <p:oleObj name="Equation" r:id="rId4" imgW="2171520" imgH="8762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72DC5AE-D47A-48C4-AD84-A184A786C5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9288" y="2326349"/>
                        <a:ext cx="5186363" cy="2097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714634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AA3F66E-6993-4B98-A7FC-5250EB33EDD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7511" y="187020"/>
            <a:ext cx="11141659" cy="873684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The following work was shown in solving the equation below.  AT which step was the first mistake made?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28E1A57-AF21-4A04-8529-BDA1832BD12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56831" y="798918"/>
            <a:ext cx="3592030" cy="1210873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C2CDCF9-7B12-467E-99A2-67EE48F5DB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254001"/>
              </p:ext>
            </p:extLst>
          </p:nvPr>
        </p:nvGraphicFramePr>
        <p:xfrm>
          <a:off x="5964122" y="2183480"/>
          <a:ext cx="4506365" cy="873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89040" imgH="482400" progId="Equation.DSMT4">
                  <p:embed/>
                </p:oleObj>
              </mc:Choice>
              <mc:Fallback>
                <p:oleObj name="Equation" r:id="rId3" imgW="2489040" imgH="4824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C2CDCF9-7B12-467E-99A2-67EE48F5DB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64122" y="2183480"/>
                        <a:ext cx="4506365" cy="8736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78DF4DB-EF5A-4946-A721-8098711697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924056"/>
              </p:ext>
            </p:extLst>
          </p:nvPr>
        </p:nvGraphicFramePr>
        <p:xfrm>
          <a:off x="5917537" y="3057163"/>
          <a:ext cx="455295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14600" imgH="482400" progId="Equation.DSMT4">
                  <p:embed/>
                </p:oleObj>
              </mc:Choice>
              <mc:Fallback>
                <p:oleObj name="Equation" r:id="rId5" imgW="2514600" imgH="482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78DF4DB-EF5A-4946-A721-8098711697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17537" y="3057163"/>
                        <a:ext cx="4552950" cy="873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3D59DBD4-5328-45BC-AA01-4B0E4F799D3A}"/>
              </a:ext>
            </a:extLst>
          </p:cNvPr>
          <p:cNvCxnSpPr>
            <a:cxnSpLocks/>
          </p:cNvCxnSpPr>
          <p:nvPr/>
        </p:nvCxnSpPr>
        <p:spPr>
          <a:xfrm flipV="1">
            <a:off x="6656831" y="3573202"/>
            <a:ext cx="252500" cy="23801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4ECFFD98-C6E9-451C-980B-1F2FE33FFCAC}"/>
              </a:ext>
            </a:extLst>
          </p:cNvPr>
          <p:cNvCxnSpPr>
            <a:cxnSpLocks/>
          </p:cNvCxnSpPr>
          <p:nvPr/>
        </p:nvCxnSpPr>
        <p:spPr>
          <a:xfrm flipV="1">
            <a:off x="7326298" y="3374717"/>
            <a:ext cx="171782" cy="17329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8ACB7F04-9588-4F5F-9BD0-666446EE61B1}"/>
              </a:ext>
            </a:extLst>
          </p:cNvPr>
          <p:cNvCxnSpPr>
            <a:cxnSpLocks/>
          </p:cNvCxnSpPr>
          <p:nvPr/>
        </p:nvCxnSpPr>
        <p:spPr>
          <a:xfrm flipV="1">
            <a:off x="9259823" y="3573202"/>
            <a:ext cx="252500" cy="23801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0CC71AB2-DE67-4476-BE6E-AE2E9F0BBE85}"/>
              </a:ext>
            </a:extLst>
          </p:cNvPr>
          <p:cNvCxnSpPr>
            <a:cxnSpLocks/>
          </p:cNvCxnSpPr>
          <p:nvPr/>
        </p:nvCxnSpPr>
        <p:spPr>
          <a:xfrm flipV="1">
            <a:off x="10148340" y="3374717"/>
            <a:ext cx="307517" cy="20565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8D87463E-EF20-4C7B-8199-ADF40ED598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553471"/>
              </p:ext>
            </p:extLst>
          </p:nvPr>
        </p:nvGraphicFramePr>
        <p:xfrm>
          <a:off x="6190310" y="3964749"/>
          <a:ext cx="37480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70000" imgH="279360" progId="Equation.DSMT4">
                  <p:embed/>
                </p:oleObj>
              </mc:Choice>
              <mc:Fallback>
                <p:oleObj name="Equation" r:id="rId7" imgW="2070000" imgH="27936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8D87463E-EF20-4C7B-8199-ADF40ED598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90310" y="3964749"/>
                        <a:ext cx="3748088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01412DA3-90E6-42E1-A272-968759AE8C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258043"/>
              </p:ext>
            </p:extLst>
          </p:nvPr>
        </p:nvGraphicFramePr>
        <p:xfrm>
          <a:off x="6362723" y="4620615"/>
          <a:ext cx="314960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39880" imgH="203040" progId="Equation.DSMT4">
                  <p:embed/>
                </p:oleObj>
              </mc:Choice>
              <mc:Fallback>
                <p:oleObj name="Equation" r:id="rId9" imgW="1739880" imgH="2030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01412DA3-90E6-42E1-A272-968759AE8C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62723" y="4620615"/>
                        <a:ext cx="3149600" cy="366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96FD2FC2-16BA-4875-AE00-20E503905D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703998"/>
              </p:ext>
            </p:extLst>
          </p:nvPr>
        </p:nvGraphicFramePr>
        <p:xfrm>
          <a:off x="6964490" y="5233176"/>
          <a:ext cx="183832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15920" imgH="203040" progId="Equation.DSMT4">
                  <p:embed/>
                </p:oleObj>
              </mc:Choice>
              <mc:Fallback>
                <p:oleObj name="Equation" r:id="rId11" imgW="1015920" imgH="2030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96FD2FC2-16BA-4875-AE00-20E503905D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64490" y="5233176"/>
                        <a:ext cx="1838325" cy="366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3CCC2356-A499-4CF8-A2D4-B336931789F3}"/>
              </a:ext>
            </a:extLst>
          </p:cNvPr>
          <p:cNvCxnSpPr>
            <a:cxnSpLocks/>
          </p:cNvCxnSpPr>
          <p:nvPr/>
        </p:nvCxnSpPr>
        <p:spPr>
          <a:xfrm flipV="1">
            <a:off x="6866533" y="4728488"/>
            <a:ext cx="252500" cy="23801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63C1E30B-4A56-4BF5-9BE2-7BD1EAE4E093}"/>
              </a:ext>
            </a:extLst>
          </p:cNvPr>
          <p:cNvCxnSpPr>
            <a:cxnSpLocks/>
          </p:cNvCxnSpPr>
          <p:nvPr/>
        </p:nvCxnSpPr>
        <p:spPr>
          <a:xfrm flipV="1">
            <a:off x="7771467" y="4740527"/>
            <a:ext cx="307517" cy="20565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D8087D38-A7CB-46CD-8CD0-F636FCC5C1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144684"/>
              </p:ext>
            </p:extLst>
          </p:nvPr>
        </p:nvGraphicFramePr>
        <p:xfrm>
          <a:off x="6939368" y="5757645"/>
          <a:ext cx="19764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91880" imgH="253800" progId="Equation.DSMT4">
                  <p:embed/>
                </p:oleObj>
              </mc:Choice>
              <mc:Fallback>
                <p:oleObj name="Equation" r:id="rId13" imgW="1091880" imgH="2538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D8087D38-A7CB-46CD-8CD0-F636FCC5C1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939368" y="5757645"/>
                        <a:ext cx="1976437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5F582F89-BC13-4B48-BBA7-60936644CF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545151"/>
              </p:ext>
            </p:extLst>
          </p:nvPr>
        </p:nvGraphicFramePr>
        <p:xfrm>
          <a:off x="6906666" y="6303683"/>
          <a:ext cx="28257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562040" imgH="253800" progId="Equation.DSMT4">
                  <p:embed/>
                </p:oleObj>
              </mc:Choice>
              <mc:Fallback>
                <p:oleObj name="Equation" r:id="rId15" imgW="1562040" imgH="2538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5F582F89-BC13-4B48-BBA7-60936644CF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906666" y="6303683"/>
                        <a:ext cx="282575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91A02827-60B3-4ECF-AF95-1AE884F5E12C}"/>
              </a:ext>
            </a:extLst>
          </p:cNvPr>
          <p:cNvSpPr txBox="1"/>
          <p:nvPr/>
        </p:nvSpPr>
        <p:spPr>
          <a:xfrm>
            <a:off x="117043" y="1448409"/>
            <a:ext cx="46610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a) The first mistake is in step 1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2FA15E1D-D765-40D5-BED9-8AF0DA1BCAA8}"/>
              </a:ext>
            </a:extLst>
          </p:cNvPr>
          <p:cNvSpPr txBox="1"/>
          <p:nvPr/>
        </p:nvSpPr>
        <p:spPr>
          <a:xfrm>
            <a:off x="117043" y="2250989"/>
            <a:ext cx="46610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b) The first mistake is in step 2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D74D6DCB-17E5-48D1-A491-58A0A458EE48}"/>
              </a:ext>
            </a:extLst>
          </p:cNvPr>
          <p:cNvSpPr txBox="1"/>
          <p:nvPr/>
        </p:nvSpPr>
        <p:spPr>
          <a:xfrm>
            <a:off x="131673" y="3053569"/>
            <a:ext cx="46610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c) The first mistake is in step 4 because terms were incorrectly cancelled out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7215B4FA-AD2F-46E4-825D-6AAC0DB5E395}"/>
              </a:ext>
            </a:extLst>
          </p:cNvPr>
          <p:cNvSpPr txBox="1"/>
          <p:nvPr/>
        </p:nvSpPr>
        <p:spPr>
          <a:xfrm>
            <a:off x="146303" y="3856149"/>
            <a:ext cx="46610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d) The first mistake is in step 7 because one of the answer is extraneous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2C336198-0D52-47BE-9369-437A33762DFC}"/>
              </a:ext>
            </a:extLst>
          </p:cNvPr>
          <p:cNvSpPr txBox="1"/>
          <p:nvPr/>
        </p:nvSpPr>
        <p:spPr>
          <a:xfrm>
            <a:off x="160933" y="4658729"/>
            <a:ext cx="46610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e) There are no mistakes in all the steps and both answers are correct</a:t>
            </a:r>
          </a:p>
        </p:txBody>
      </p:sp>
    </p:spTree>
    <p:extLst>
      <p:ext uri="{BB962C8B-B14F-4D97-AF65-F5344CB8AC3E}">
        <p14:creationId xmlns:p14="http://schemas.microsoft.com/office/powerpoint/2010/main" val="83791890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AA3F66E-6993-4B98-A7FC-5250EB33EDD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7511" y="187020"/>
            <a:ext cx="11141659" cy="873684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The following work was shown in solving the equation below.  AT which step was the first mistake made?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C2CDCF9-7B12-467E-99A2-67EE48F5DB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319875"/>
              </p:ext>
            </p:extLst>
          </p:nvPr>
        </p:nvGraphicFramePr>
        <p:xfrm>
          <a:off x="5983936" y="2004558"/>
          <a:ext cx="3954462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84120" imgH="419040" progId="Equation.DSMT4">
                  <p:embed/>
                </p:oleObj>
              </mc:Choice>
              <mc:Fallback>
                <p:oleObj name="Equation" r:id="rId2" imgW="2184120" imgH="419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C2CDCF9-7B12-467E-99A2-67EE48F5DB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983936" y="2004558"/>
                        <a:ext cx="3954462" cy="760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78DF4DB-EF5A-4946-A721-8098711697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769895"/>
              </p:ext>
            </p:extLst>
          </p:nvPr>
        </p:nvGraphicFramePr>
        <p:xfrm>
          <a:off x="5983936" y="3017858"/>
          <a:ext cx="3702050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44440" imgH="419040" progId="Equation.DSMT4">
                  <p:embed/>
                </p:oleObj>
              </mc:Choice>
              <mc:Fallback>
                <p:oleObj name="Equation" r:id="rId4" imgW="2044440" imgH="419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78DF4DB-EF5A-4946-A721-8098711697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83936" y="3017858"/>
                        <a:ext cx="3702050" cy="757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8D87463E-EF20-4C7B-8199-ADF40ED598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195265"/>
              </p:ext>
            </p:extLst>
          </p:nvPr>
        </p:nvGraphicFramePr>
        <p:xfrm>
          <a:off x="5972580" y="3895889"/>
          <a:ext cx="294322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25400" imgH="419040" progId="Equation.DSMT4">
                  <p:embed/>
                </p:oleObj>
              </mc:Choice>
              <mc:Fallback>
                <p:oleObj name="Equation" r:id="rId6" imgW="1625400" imgH="419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8D87463E-EF20-4C7B-8199-ADF40ED598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72580" y="3895889"/>
                        <a:ext cx="2943225" cy="757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01412DA3-90E6-42E1-A272-968759AE8C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50371"/>
              </p:ext>
            </p:extLst>
          </p:nvPr>
        </p:nvGraphicFramePr>
        <p:xfrm>
          <a:off x="5972580" y="4787738"/>
          <a:ext cx="418465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11200" imgH="253800" progId="Equation.DSMT4">
                  <p:embed/>
                </p:oleObj>
              </mc:Choice>
              <mc:Fallback>
                <p:oleObj name="Equation" r:id="rId8" imgW="2311200" imgH="2538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01412DA3-90E6-42E1-A272-968759AE8C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72580" y="4787738"/>
                        <a:ext cx="4184650" cy="458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96FD2FC2-16BA-4875-AE00-20E503905D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065195"/>
              </p:ext>
            </p:extLst>
          </p:nvPr>
        </p:nvGraphicFramePr>
        <p:xfrm>
          <a:off x="6408053" y="5317845"/>
          <a:ext cx="39751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97080" imgH="253800" progId="Equation.DSMT4">
                  <p:embed/>
                </p:oleObj>
              </mc:Choice>
              <mc:Fallback>
                <p:oleObj name="Equation" r:id="rId10" imgW="2197080" imgH="2538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96FD2FC2-16BA-4875-AE00-20E503905D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408053" y="5317845"/>
                        <a:ext cx="3975100" cy="458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3CCC2356-A499-4CF8-A2D4-B336931789F3}"/>
              </a:ext>
            </a:extLst>
          </p:cNvPr>
          <p:cNvCxnSpPr>
            <a:cxnSpLocks/>
          </p:cNvCxnSpPr>
          <p:nvPr/>
        </p:nvCxnSpPr>
        <p:spPr>
          <a:xfrm flipV="1">
            <a:off x="7942216" y="5437596"/>
            <a:ext cx="645680" cy="20200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63C1E30B-4A56-4BF5-9BE2-7BD1EAE4E093}"/>
              </a:ext>
            </a:extLst>
          </p:cNvPr>
          <p:cNvCxnSpPr>
            <a:cxnSpLocks/>
          </p:cNvCxnSpPr>
          <p:nvPr/>
        </p:nvCxnSpPr>
        <p:spPr>
          <a:xfrm flipV="1">
            <a:off x="8971161" y="5414538"/>
            <a:ext cx="582491" cy="242844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D8087D38-A7CB-46CD-8CD0-F636FCC5C1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050147"/>
              </p:ext>
            </p:extLst>
          </p:nvPr>
        </p:nvGraphicFramePr>
        <p:xfrm>
          <a:off x="7349440" y="5938494"/>
          <a:ext cx="209232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55600" imgH="177480" progId="Equation.DSMT4">
                  <p:embed/>
                </p:oleObj>
              </mc:Choice>
              <mc:Fallback>
                <p:oleObj name="Equation" r:id="rId12" imgW="1155600" imgH="177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D8087D38-A7CB-46CD-8CD0-F636FCC5C1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349440" y="5938494"/>
                        <a:ext cx="2092325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5F582F89-BC13-4B48-BBA7-60936644CF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14297"/>
              </p:ext>
            </p:extLst>
          </p:nvPr>
        </p:nvGraphicFramePr>
        <p:xfrm>
          <a:off x="7338327" y="6421030"/>
          <a:ext cx="1057275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83920" imgH="177480" progId="Equation.DSMT4">
                  <p:embed/>
                </p:oleObj>
              </mc:Choice>
              <mc:Fallback>
                <p:oleObj name="Equation" r:id="rId14" imgW="583920" imgH="177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5F582F89-BC13-4B48-BBA7-60936644CF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338327" y="6421030"/>
                        <a:ext cx="1057275" cy="319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91A02827-60B3-4ECF-AF95-1AE884F5E12C}"/>
              </a:ext>
            </a:extLst>
          </p:cNvPr>
          <p:cNvSpPr txBox="1"/>
          <p:nvPr/>
        </p:nvSpPr>
        <p:spPr>
          <a:xfrm>
            <a:off x="117043" y="1448409"/>
            <a:ext cx="46610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a) The first mistake is in step 1, you can’t move an entire rational expr. to the opposite side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2FA15E1D-D765-40D5-BED9-8AF0DA1BCAA8}"/>
              </a:ext>
            </a:extLst>
          </p:cNvPr>
          <p:cNvSpPr txBox="1"/>
          <p:nvPr/>
        </p:nvSpPr>
        <p:spPr>
          <a:xfrm>
            <a:off x="117043" y="2250989"/>
            <a:ext cx="46610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b) The first mistake is in step 3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D74D6DCB-17E5-48D1-A491-58A0A458EE48}"/>
              </a:ext>
            </a:extLst>
          </p:cNvPr>
          <p:cNvSpPr txBox="1"/>
          <p:nvPr/>
        </p:nvSpPr>
        <p:spPr>
          <a:xfrm>
            <a:off x="131673" y="3053569"/>
            <a:ext cx="46610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c) The first mistake is in step 4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7215B4FA-AD2F-46E4-825D-6AAC0DB5E395}"/>
              </a:ext>
            </a:extLst>
          </p:cNvPr>
          <p:cNvSpPr txBox="1"/>
          <p:nvPr/>
        </p:nvSpPr>
        <p:spPr>
          <a:xfrm>
            <a:off x="146303" y="3856149"/>
            <a:ext cx="46610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d) The first mistake is in step 5 because you can not cancel the binomials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2C336198-0D52-47BE-9369-437A33762DFC}"/>
              </a:ext>
            </a:extLst>
          </p:cNvPr>
          <p:cNvSpPr txBox="1"/>
          <p:nvPr/>
        </p:nvSpPr>
        <p:spPr>
          <a:xfrm>
            <a:off x="160933" y="4658729"/>
            <a:ext cx="46610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e) The first mistake is in steps 7 because x=-5 is not included as one of the answers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0A87B86F-1EF2-48E2-90E7-0E5A5D375C20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5996107" y="717777"/>
            <a:ext cx="5154318" cy="1040641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F99F6D8B-4CAF-49CF-9F07-4733045A920A}"/>
              </a:ext>
            </a:extLst>
          </p:cNvPr>
          <p:cNvSpPr txBox="1"/>
          <p:nvPr/>
        </p:nvSpPr>
        <p:spPr>
          <a:xfrm>
            <a:off x="131673" y="5543582"/>
            <a:ext cx="46610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f) There are no mistakes and all the steps are correct</a:t>
            </a:r>
          </a:p>
        </p:txBody>
      </p:sp>
    </p:spTree>
    <p:extLst>
      <p:ext uri="{BB962C8B-B14F-4D97-AF65-F5344CB8AC3E}">
        <p14:creationId xmlns:p14="http://schemas.microsoft.com/office/powerpoint/2010/main" val="257070877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1715945-9086-4C8A-A7F0-DD4CFCD6AC1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9288" y="333325"/>
            <a:ext cx="4238549" cy="756641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Subtract the following: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ED809FC-331C-4189-9584-1014FFAA6C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407920"/>
              </p:ext>
            </p:extLst>
          </p:nvPr>
        </p:nvGraphicFramePr>
        <p:xfrm>
          <a:off x="399288" y="851586"/>
          <a:ext cx="270827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68200" imgH="393480" progId="Equation.DSMT4">
                  <p:embed/>
                </p:oleObj>
              </mc:Choice>
              <mc:Fallback>
                <p:oleObj name="Equation" r:id="rId2" imgW="116820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ED809FC-331C-4189-9584-1014FFAA6C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99288" y="851586"/>
                        <a:ext cx="2708275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72DC5AE-D47A-48C4-AD84-A184A786C5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578238"/>
              </p:ext>
            </p:extLst>
          </p:nvPr>
        </p:nvGraphicFramePr>
        <p:xfrm>
          <a:off x="250825" y="2212975"/>
          <a:ext cx="6218238" cy="261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03160" imgH="1091880" progId="Equation.DSMT4">
                  <p:embed/>
                </p:oleObj>
              </mc:Choice>
              <mc:Fallback>
                <p:oleObj name="Equation" r:id="rId4" imgW="2603160" imgH="10918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72DC5AE-D47A-48C4-AD84-A184A786C5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0825" y="2212975"/>
                        <a:ext cx="6218238" cy="2611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32801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130C50F-61AB-4635-82BA-B7BB10ED567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0196" y="381165"/>
            <a:ext cx="10805160" cy="559130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When solving the following equation, what is the LCD?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14A070E-B740-4388-88DA-B41EE836DFC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3291" y="782078"/>
            <a:ext cx="5705475" cy="1724025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346CDA0-025D-48EE-B2E6-1ADF646F77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147341"/>
              </p:ext>
            </p:extLst>
          </p:nvPr>
        </p:nvGraphicFramePr>
        <p:xfrm>
          <a:off x="273291" y="2907016"/>
          <a:ext cx="5126038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45960" imgH="812520" progId="Equation.DSMT4">
                  <p:embed/>
                </p:oleObj>
              </mc:Choice>
              <mc:Fallback>
                <p:oleObj name="Equation" r:id="rId3" imgW="2145960" imgH="8125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346CDA0-025D-48EE-B2E6-1ADF646F77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3291" y="2907016"/>
                        <a:ext cx="5126038" cy="194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589721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133BDA3B-FB3A-42A7-B18C-186FCA6F834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2048" y="508819"/>
            <a:ext cx="6101992" cy="168089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29DDA17-0F3B-41BA-834C-0FB2E531BCF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66343" y="2517543"/>
            <a:ext cx="2897290" cy="33714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9812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15F602F-1DD4-4B91-9431-E93054A6CA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499275"/>
              </p:ext>
            </p:extLst>
          </p:nvPr>
        </p:nvGraphicFramePr>
        <p:xfrm>
          <a:off x="529917" y="519112"/>
          <a:ext cx="5317818" cy="1713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92160" imgH="609480" progId="Equation.DSMT4">
                  <p:embed/>
                </p:oleObj>
              </mc:Choice>
              <mc:Fallback>
                <p:oleObj name="Equation" r:id="rId2" imgW="1892160" imgH="609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15F602F-1DD4-4B91-9431-E93054A6CA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29917" y="519112"/>
                        <a:ext cx="5317818" cy="17131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6EFEA89-AF52-4599-B15A-0CC5C71C91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208338"/>
              </p:ext>
            </p:extLst>
          </p:nvPr>
        </p:nvGraphicFramePr>
        <p:xfrm>
          <a:off x="332914" y="2629362"/>
          <a:ext cx="1955458" cy="3041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1320" imgH="888840" progId="Equation.DSMT4">
                  <p:embed/>
                </p:oleObj>
              </mc:Choice>
              <mc:Fallback>
                <p:oleObj name="Equation" r:id="rId4" imgW="571320" imgH="8888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6EFEA89-AF52-4599-B15A-0CC5C71C91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2914" y="2629362"/>
                        <a:ext cx="1955458" cy="30413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616703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54262A2-EDAA-4260-892B-289AACAD951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0723" y="398206"/>
            <a:ext cx="11103077" cy="5778757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When solving this equation, what is the Lowest Common Denominator?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347BD58-5DB6-4343-9284-D330254189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541996"/>
              </p:ext>
            </p:extLst>
          </p:nvPr>
        </p:nvGraphicFramePr>
        <p:xfrm>
          <a:off x="329995" y="2561609"/>
          <a:ext cx="2774744" cy="3618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30040" imgH="1473120" progId="Equation.DSMT4">
                  <p:embed/>
                </p:oleObj>
              </mc:Choice>
              <mc:Fallback>
                <p:oleObj name="Equation" r:id="rId2" imgW="1130040" imgH="14731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347BD58-5DB6-4343-9284-D330254189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9995" y="2561609"/>
                        <a:ext cx="2774744" cy="36187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D04415BF-A6DF-4207-8B48-7CD8A214DE6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9995" y="812390"/>
            <a:ext cx="3390900" cy="1752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286604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8752F614-1ADF-4D8F-8FC6-B293A0665B9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4168" y="456113"/>
            <a:ext cx="5134949" cy="31501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323945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E439A23-590F-4409-9A9C-39C43F190E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3814" y="326009"/>
            <a:ext cx="10878312" cy="815162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Add and simplify the equation below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B24A4F0-BA13-44D8-A717-1AEFF63A09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40761"/>
              </p:ext>
            </p:extLst>
          </p:nvPr>
        </p:nvGraphicFramePr>
        <p:xfrm>
          <a:off x="416966" y="1016089"/>
          <a:ext cx="2660955" cy="1149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28520" imgH="444240" progId="Equation.DSMT4">
                  <p:embed/>
                </p:oleObj>
              </mc:Choice>
              <mc:Fallback>
                <p:oleObj name="Equation" r:id="rId2" imgW="1028520" imgH="4442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B24A4F0-BA13-44D8-A717-1AEFF63A09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16966" y="1016089"/>
                        <a:ext cx="2660955" cy="11497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88F2CBE-BB0F-49F4-8FF1-938DFCBE6A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180653"/>
              </p:ext>
            </p:extLst>
          </p:nvPr>
        </p:nvGraphicFramePr>
        <p:xfrm>
          <a:off x="286537" y="2425053"/>
          <a:ext cx="6635750" cy="236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65360" imgH="914400" progId="Equation.DSMT4">
                  <p:embed/>
                </p:oleObj>
              </mc:Choice>
              <mc:Fallback>
                <p:oleObj name="Equation" r:id="rId4" imgW="2565360" imgH="9144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88F2CBE-BB0F-49F4-8FF1-938DFCBE6A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6537" y="2425053"/>
                        <a:ext cx="6635750" cy="2363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913903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E439A23-590F-4409-9A9C-39C43F190E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3814" y="326009"/>
            <a:ext cx="10878312" cy="815162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Subtract and simplify the equation below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B24A4F0-BA13-44D8-A717-1AEFF63A09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310365"/>
              </p:ext>
            </p:extLst>
          </p:nvPr>
        </p:nvGraphicFramePr>
        <p:xfrm>
          <a:off x="500063" y="984250"/>
          <a:ext cx="2495550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65160" imgH="469800" progId="Equation.DSMT4">
                  <p:embed/>
                </p:oleObj>
              </mc:Choice>
              <mc:Fallback>
                <p:oleObj name="Equation" r:id="rId2" imgW="965160" imgH="469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B24A4F0-BA13-44D8-A717-1AEFF63A09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00063" y="984250"/>
                        <a:ext cx="2495550" cy="1214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88F2CBE-BB0F-49F4-8FF1-938DFCBE6A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964633"/>
              </p:ext>
            </p:extLst>
          </p:nvPr>
        </p:nvGraphicFramePr>
        <p:xfrm>
          <a:off x="343814" y="2411820"/>
          <a:ext cx="4630737" cy="249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90640" imgH="965160" progId="Equation.DSMT4">
                  <p:embed/>
                </p:oleObj>
              </mc:Choice>
              <mc:Fallback>
                <p:oleObj name="Equation" r:id="rId4" imgW="1790640" imgH="9651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88F2CBE-BB0F-49F4-8FF1-938DFCBE6A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3814" y="2411820"/>
                        <a:ext cx="4630737" cy="2495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55637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4CC470-C77F-4D07-A034-93EE9398FB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1D8DECB-9C6E-4710-AF15-20A20198415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A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EB61791-68F8-4350-8E80-B2EA3752EC8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9619" y="223069"/>
            <a:ext cx="9184097" cy="27481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028328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9BF0EC-9BDF-48E8-986F-28E17F4AE9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EF94CAE-6EA8-4912-87DA-06D752CC58B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A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7A34948-DE00-457C-A076-5D8E8BD42CA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1155" y="98630"/>
            <a:ext cx="10868025" cy="2914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545242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54262A2-EDAA-4260-892B-289AACAD951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0723" y="398206"/>
            <a:ext cx="11103077" cy="5778757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When solving this equation, what is the Lowest Common Denominator?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F26435C-8E7C-4458-B2B4-C142661A0ED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7745" y="951271"/>
            <a:ext cx="6677025" cy="1828800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347BD58-5DB6-4343-9284-D330254189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410294"/>
              </p:ext>
            </p:extLst>
          </p:nvPr>
        </p:nvGraphicFramePr>
        <p:xfrm>
          <a:off x="397745" y="2837527"/>
          <a:ext cx="3837972" cy="3002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66600" imgH="1460160" progId="Equation.DSMT4">
                  <p:embed/>
                </p:oleObj>
              </mc:Choice>
              <mc:Fallback>
                <p:oleObj name="Equation" r:id="rId3" imgW="1866600" imgH="14601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347BD58-5DB6-4343-9284-D330254189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7745" y="2837527"/>
                        <a:ext cx="3837972" cy="30028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363609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3D84B5D-6B7D-436A-8AB2-EEB82E47B5C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4465" y="383459"/>
            <a:ext cx="11029335" cy="597310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When solving the following equation, which steps have errors?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BDA684F-A9C0-4B0F-B198-45C33DEDDE7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25860" y="768711"/>
            <a:ext cx="1863981" cy="130548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2113B251-FCF0-4ACA-A359-F3419AC43271}"/>
              </a:ext>
            </a:extLst>
          </p:cNvPr>
          <p:cNvSpPr txBox="1"/>
          <p:nvPr/>
        </p:nvSpPr>
        <p:spPr>
          <a:xfrm>
            <a:off x="6619567" y="2168520"/>
            <a:ext cx="27382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Step 1: Find the LCD:   y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9B8450C-1C99-4C87-B09E-B0C67B57F481}"/>
              </a:ext>
            </a:extLst>
          </p:cNvPr>
          <p:cNvSpPr txBox="1"/>
          <p:nvPr/>
        </p:nvSpPr>
        <p:spPr>
          <a:xfrm>
            <a:off x="6619566" y="2726500"/>
            <a:ext cx="34019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Step 2: Multiply all steps by y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85B3B4E-E4F3-4A29-B4BC-FA28083CB811}"/>
              </a:ext>
            </a:extLst>
          </p:cNvPr>
          <p:cNvSpPr txBox="1"/>
          <p:nvPr/>
        </p:nvSpPr>
        <p:spPr>
          <a:xfrm>
            <a:off x="6612192" y="3806413"/>
            <a:ext cx="45302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Step 3: Cancel all the denominator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6AE3624-0058-482B-9090-DDD31D040667}"/>
              </a:ext>
            </a:extLst>
          </p:cNvPr>
          <p:cNvSpPr txBox="1"/>
          <p:nvPr/>
        </p:nvSpPr>
        <p:spPr>
          <a:xfrm>
            <a:off x="6604818" y="4849456"/>
            <a:ext cx="45302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Step 4: Combine Like Terms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CFD9886-F06C-4E03-A362-EDFB2343BE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782544"/>
              </p:ext>
            </p:extLst>
          </p:nvPr>
        </p:nvGraphicFramePr>
        <p:xfrm>
          <a:off x="10087690" y="2640969"/>
          <a:ext cx="1718391" cy="667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79280" imgH="419040" progId="Equation.DSMT4">
                  <p:embed/>
                </p:oleObj>
              </mc:Choice>
              <mc:Fallback>
                <p:oleObj name="Equation" r:id="rId3" imgW="1079280" imgH="419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CCFD9886-F06C-4E03-A362-EDFB2343BE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87690" y="2640969"/>
                        <a:ext cx="1718391" cy="667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5A1D118-D10F-4C3D-A4EC-670E08A8F7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797083"/>
              </p:ext>
            </p:extLst>
          </p:nvPr>
        </p:nvGraphicFramePr>
        <p:xfrm>
          <a:off x="9804911" y="4886326"/>
          <a:ext cx="828675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20560" imgH="177480" progId="Equation.DSMT4">
                  <p:embed/>
                </p:oleObj>
              </mc:Choice>
              <mc:Fallback>
                <p:oleObj name="Equation" r:id="rId5" imgW="52056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95A1D118-D10F-4C3D-A4EC-670E08A8F7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804911" y="4886326"/>
                        <a:ext cx="828675" cy="282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4FA4C8E-06D0-491F-9DDE-F932A46CFE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922197"/>
              </p:ext>
            </p:extLst>
          </p:nvPr>
        </p:nvGraphicFramePr>
        <p:xfrm>
          <a:off x="10139310" y="3657509"/>
          <a:ext cx="1718391" cy="667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79280" imgH="419040" progId="Equation.DSMT4">
                  <p:embed/>
                </p:oleObj>
              </mc:Choice>
              <mc:Fallback>
                <p:oleObj name="Equation" r:id="rId7" imgW="1079280" imgH="419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C4FA4C8E-06D0-491F-9DDE-F932A46CFE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139310" y="3657509"/>
                        <a:ext cx="1718391" cy="667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17D097F1-90B2-4C9A-A653-86EBB6E56C5D}"/>
              </a:ext>
            </a:extLst>
          </p:cNvPr>
          <p:cNvCxnSpPr/>
          <p:nvPr/>
        </p:nvCxnSpPr>
        <p:spPr>
          <a:xfrm flipV="1">
            <a:off x="10219248" y="4119976"/>
            <a:ext cx="164997" cy="161426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61FA3044-FCAB-4A1A-91A6-F8E5517E00BC}"/>
              </a:ext>
            </a:extLst>
          </p:cNvPr>
          <p:cNvCxnSpPr/>
          <p:nvPr/>
        </p:nvCxnSpPr>
        <p:spPr>
          <a:xfrm flipV="1">
            <a:off x="10474885" y="3903667"/>
            <a:ext cx="164997" cy="161426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DEACF2B9-2856-49DA-99FC-8B053B8B2501}"/>
              </a:ext>
            </a:extLst>
          </p:cNvPr>
          <p:cNvCxnSpPr/>
          <p:nvPr/>
        </p:nvCxnSpPr>
        <p:spPr>
          <a:xfrm flipV="1">
            <a:off x="11305708" y="4100312"/>
            <a:ext cx="164997" cy="161426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C798A249-3D79-47F4-A907-34EF4BEAF799}"/>
              </a:ext>
            </a:extLst>
          </p:cNvPr>
          <p:cNvCxnSpPr/>
          <p:nvPr/>
        </p:nvCxnSpPr>
        <p:spPr>
          <a:xfrm flipV="1">
            <a:off x="11583468" y="3898753"/>
            <a:ext cx="164997" cy="161426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D666C120-A2AB-44FC-8CF8-D35B0D0B61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156481"/>
              </p:ext>
            </p:extLst>
          </p:nvPr>
        </p:nvGraphicFramePr>
        <p:xfrm>
          <a:off x="9851715" y="5716995"/>
          <a:ext cx="525463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0120" imgH="177480" progId="Equation.DSMT4">
                  <p:embed/>
                </p:oleObj>
              </mc:Choice>
              <mc:Fallback>
                <p:oleObj name="Equation" r:id="rId8" imgW="330120" imgH="177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D666C120-A2AB-44FC-8CF8-D35B0D0B61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851715" y="5716995"/>
                        <a:ext cx="525463" cy="282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27DDC3C6-689F-4E3A-A128-EF18465DDCC9}"/>
              </a:ext>
            </a:extLst>
          </p:cNvPr>
          <p:cNvSpPr txBox="1"/>
          <p:nvPr/>
        </p:nvSpPr>
        <p:spPr>
          <a:xfrm>
            <a:off x="6604817" y="5700512"/>
            <a:ext cx="24285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Step 5: Solve for “x”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5AD20F9F-31C2-469E-9290-F91E2EC7E27E}"/>
              </a:ext>
            </a:extLst>
          </p:cNvPr>
          <p:cNvSpPr txBox="1"/>
          <p:nvPr/>
        </p:nvSpPr>
        <p:spPr>
          <a:xfrm>
            <a:off x="176982" y="1334729"/>
            <a:ext cx="5926390" cy="51706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lphaLcParenR"/>
            </a:pPr>
            <a:r>
              <a:rPr lang="en-CA" sz="2200" dirty="0"/>
              <a:t>Step 1: The mistake is that the LCD is not equal to “y” but should be “2y”</a:t>
            </a:r>
            <a:br>
              <a:rPr lang="en-CA" sz="2200" dirty="0"/>
            </a:br>
            <a:endParaRPr lang="en-CA" sz="2200" dirty="0"/>
          </a:p>
          <a:p>
            <a:pPr marL="342900" indent="-342900">
              <a:buAutoNum type="alphaLcParenR"/>
            </a:pPr>
            <a:r>
              <a:rPr lang="en-CA" sz="2200" dirty="0"/>
              <a:t>Step 2: The mistake in step 2 is that you forgot to multiply one of the terms by the LCD and NOT just the terms with a denominator</a:t>
            </a:r>
            <a:br>
              <a:rPr lang="en-CA" sz="2200" dirty="0"/>
            </a:br>
            <a:endParaRPr lang="en-CA" sz="2200" dirty="0"/>
          </a:p>
          <a:p>
            <a:pPr marL="342900" indent="-342900">
              <a:buAutoNum type="alphaLcParenR"/>
            </a:pPr>
            <a:r>
              <a:rPr lang="en-CA" sz="2200" dirty="0"/>
              <a:t>Step 3: you are not supposed to cancel the denominator when solving for “x”</a:t>
            </a:r>
            <a:br>
              <a:rPr lang="en-CA" sz="2200" dirty="0"/>
            </a:br>
            <a:endParaRPr lang="en-CA" sz="2200" dirty="0"/>
          </a:p>
          <a:p>
            <a:pPr marL="342900" indent="-342900">
              <a:buAutoNum type="alphaLcParenR"/>
            </a:pPr>
            <a:r>
              <a:rPr lang="en-CA" sz="2200" dirty="0"/>
              <a:t>Step 4: Since all the variables are gone, this is an error</a:t>
            </a:r>
            <a:br>
              <a:rPr lang="en-CA" sz="2200" dirty="0"/>
            </a:br>
            <a:endParaRPr lang="en-CA" sz="2200" dirty="0"/>
          </a:p>
          <a:p>
            <a:pPr marL="342900" indent="-342900">
              <a:buAutoNum type="alphaLcParenR"/>
            </a:pPr>
            <a:r>
              <a:rPr lang="en-CA" sz="2200" dirty="0"/>
              <a:t>There is no error since the answer at the very end is correct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645F61AC-07ED-46E4-9DB0-06E4602C442C}"/>
              </a:ext>
            </a:extLst>
          </p:cNvPr>
          <p:cNvSpPr/>
          <p:nvPr/>
        </p:nvSpPr>
        <p:spPr>
          <a:xfrm>
            <a:off x="6441514" y="862781"/>
            <a:ext cx="5534176" cy="5538019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CB0BF110-F76A-4E64-A394-E77597785FAB}"/>
              </a:ext>
            </a:extLst>
          </p:cNvPr>
          <p:cNvSpPr txBox="1"/>
          <p:nvPr/>
        </p:nvSpPr>
        <p:spPr>
          <a:xfrm>
            <a:off x="6957709" y="1334729"/>
            <a:ext cx="14681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Solve for y:</a:t>
            </a:r>
          </a:p>
        </p:txBody>
      </p:sp>
    </p:spTree>
    <p:extLst>
      <p:ext uri="{BB962C8B-B14F-4D97-AF65-F5344CB8AC3E}">
        <p14:creationId xmlns:p14="http://schemas.microsoft.com/office/powerpoint/2010/main" val="286037215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00109CF-B232-4FF3-BDD4-500A5AE487E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1869" y="212141"/>
            <a:ext cx="11031931" cy="929030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The work below are the steps provided by two students when solving the equation shown.  Which student is correct?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277D594-6803-440C-9D02-CD412254B9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645312"/>
              </p:ext>
            </p:extLst>
          </p:nvPr>
        </p:nvGraphicFramePr>
        <p:xfrm>
          <a:off x="5444897" y="1425473"/>
          <a:ext cx="2217738" cy="158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0680" imgH="609480" progId="Equation.DSMT4">
                  <p:embed/>
                </p:oleObj>
              </mc:Choice>
              <mc:Fallback>
                <p:oleObj name="Equation" r:id="rId2" imgW="850680" imgH="609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277D594-6803-440C-9D02-CD412254B9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444897" y="1425473"/>
                        <a:ext cx="2217738" cy="1585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EF57038-0F4A-47D1-85E0-76FC411FDB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428766"/>
              </p:ext>
            </p:extLst>
          </p:nvPr>
        </p:nvGraphicFramePr>
        <p:xfrm>
          <a:off x="5270158" y="3078163"/>
          <a:ext cx="231457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8840" imgH="393480" progId="Equation.DSMT4">
                  <p:embed/>
                </p:oleObj>
              </mc:Choice>
              <mc:Fallback>
                <p:oleObj name="Equation" r:id="rId4" imgW="88884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EF57038-0F4A-47D1-85E0-76FC411FDB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70158" y="3078163"/>
                        <a:ext cx="2314575" cy="1025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67F010A6-30ED-4A45-8D91-B553F72988C1}"/>
              </a:ext>
            </a:extLst>
          </p:cNvPr>
          <p:cNvCxnSpPr/>
          <p:nvPr/>
        </p:nvCxnSpPr>
        <p:spPr>
          <a:xfrm flipV="1">
            <a:off x="6130139" y="3244018"/>
            <a:ext cx="797356" cy="23801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D3BEF11D-5C03-4B53-AD30-CDE9312625F4}"/>
              </a:ext>
            </a:extLst>
          </p:cNvPr>
          <p:cNvCxnSpPr/>
          <p:nvPr/>
        </p:nvCxnSpPr>
        <p:spPr>
          <a:xfrm flipV="1">
            <a:off x="6130139" y="3790244"/>
            <a:ext cx="797356" cy="23801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6D674F2-8E4A-49A0-9BB8-0A5F96A338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98999"/>
              </p:ext>
            </p:extLst>
          </p:nvPr>
        </p:nvGraphicFramePr>
        <p:xfrm>
          <a:off x="5387469" y="4411663"/>
          <a:ext cx="19208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560" imgH="177480" progId="Equation.DSMT4">
                  <p:embed/>
                </p:oleObj>
              </mc:Choice>
              <mc:Fallback>
                <p:oleObj name="Equation" r:id="rId6" imgW="736560" imgH="177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16D674F2-8E4A-49A0-9BB8-0A5F96A338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87469" y="4411663"/>
                        <a:ext cx="1920875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3B0DCF84-DB48-4C01-AF09-720FFBFF89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245248"/>
              </p:ext>
            </p:extLst>
          </p:nvPr>
        </p:nvGraphicFramePr>
        <p:xfrm>
          <a:off x="8691626" y="1351102"/>
          <a:ext cx="2217738" cy="158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50680" imgH="609480" progId="Equation.DSMT4">
                  <p:embed/>
                </p:oleObj>
              </mc:Choice>
              <mc:Fallback>
                <p:oleObj name="Equation" r:id="rId8" imgW="850680" imgH="609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3B0DCF84-DB48-4C01-AF09-720FFBFF89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691626" y="1351102"/>
                        <a:ext cx="2217738" cy="1585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305353C-ED50-48BB-9213-CAEEA3266D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470048"/>
              </p:ext>
            </p:extLst>
          </p:nvPr>
        </p:nvGraphicFramePr>
        <p:xfrm>
          <a:off x="8594789" y="3078163"/>
          <a:ext cx="231457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88840" imgH="393480" progId="Equation.DSMT4">
                  <p:embed/>
                </p:oleObj>
              </mc:Choice>
              <mc:Fallback>
                <p:oleObj name="Equation" r:id="rId10" imgW="888840" imgH="393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C305353C-ED50-48BB-9213-CAEEA3266D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594789" y="3078163"/>
                        <a:ext cx="2314575" cy="1025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954365E3-F993-4BBA-B4FA-A0431187BAF0}"/>
              </a:ext>
            </a:extLst>
          </p:cNvPr>
          <p:cNvCxnSpPr>
            <a:cxnSpLocks/>
          </p:cNvCxnSpPr>
          <p:nvPr/>
        </p:nvCxnSpPr>
        <p:spPr>
          <a:xfrm flipV="1">
            <a:off x="9454770" y="3244018"/>
            <a:ext cx="252500" cy="23801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49A05C1B-9215-4FC6-A33E-909D795423FA}"/>
              </a:ext>
            </a:extLst>
          </p:cNvPr>
          <p:cNvCxnSpPr>
            <a:cxnSpLocks/>
          </p:cNvCxnSpPr>
          <p:nvPr/>
        </p:nvCxnSpPr>
        <p:spPr>
          <a:xfrm flipV="1">
            <a:off x="9941357" y="3790245"/>
            <a:ext cx="310769" cy="23801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3D879C15-7375-4E0B-A105-B6AE795B46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068131"/>
              </p:ext>
            </p:extLst>
          </p:nvPr>
        </p:nvGraphicFramePr>
        <p:xfrm>
          <a:off x="8594789" y="4103688"/>
          <a:ext cx="198437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61760" imgH="393480" progId="Equation.DSMT4">
                  <p:embed/>
                </p:oleObj>
              </mc:Choice>
              <mc:Fallback>
                <p:oleObj name="Equation" r:id="rId11" imgW="761760" imgH="393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3D879C15-7375-4E0B-A105-B6AE795B46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594789" y="4103688"/>
                        <a:ext cx="1984375" cy="1025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1C8F6006-C0FD-4F68-A811-B12B99C610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244750"/>
              </p:ext>
            </p:extLst>
          </p:nvPr>
        </p:nvGraphicFramePr>
        <p:xfrm>
          <a:off x="8578850" y="5129213"/>
          <a:ext cx="2017713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74360" imgH="393480" progId="Equation.DSMT4">
                  <p:embed/>
                </p:oleObj>
              </mc:Choice>
              <mc:Fallback>
                <p:oleObj name="Equation" r:id="rId13" imgW="774360" imgH="393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1C8F6006-C0FD-4F68-A811-B12B99C610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578850" y="5129213"/>
                        <a:ext cx="2017713" cy="1025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C2BE9A28-A7D2-4C6B-B0C8-069961D78678}"/>
              </a:ext>
            </a:extLst>
          </p:cNvPr>
          <p:cNvCxnSpPr>
            <a:cxnSpLocks/>
          </p:cNvCxnSpPr>
          <p:nvPr/>
        </p:nvCxnSpPr>
        <p:spPr>
          <a:xfrm flipV="1">
            <a:off x="9610154" y="5292874"/>
            <a:ext cx="252500" cy="23801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DE1FB7A8-3892-4E9E-9C0B-28459CF91A07}"/>
              </a:ext>
            </a:extLst>
          </p:cNvPr>
          <p:cNvCxnSpPr>
            <a:cxnSpLocks/>
          </p:cNvCxnSpPr>
          <p:nvPr/>
        </p:nvCxnSpPr>
        <p:spPr>
          <a:xfrm flipV="1">
            <a:off x="9544570" y="5843571"/>
            <a:ext cx="310769" cy="23801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03B78E52-25E7-4464-AF3A-A42B2AE7C5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231285"/>
              </p:ext>
            </p:extLst>
          </p:nvPr>
        </p:nvGraphicFramePr>
        <p:xfrm>
          <a:off x="8628856" y="6318399"/>
          <a:ext cx="19177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36560" imgH="177480" progId="Equation.DSMT4">
                  <p:embed/>
                </p:oleObj>
              </mc:Choice>
              <mc:Fallback>
                <p:oleObj name="Equation" r:id="rId15" imgW="736560" imgH="177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03B78E52-25E7-4464-AF3A-A42B2AE7C5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628856" y="6318399"/>
                        <a:ext cx="1917700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496D7BEA-7A05-48DE-A489-BE1F7A89FF35}"/>
              </a:ext>
            </a:extLst>
          </p:cNvPr>
          <p:cNvSpPr txBox="1"/>
          <p:nvPr/>
        </p:nvSpPr>
        <p:spPr>
          <a:xfrm>
            <a:off x="176982" y="1334729"/>
            <a:ext cx="4762976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lphaLcParenR"/>
            </a:pPr>
            <a:r>
              <a:rPr lang="en-CA" sz="2200" dirty="0"/>
              <a:t>Student 1 is correct because his work required less steps</a:t>
            </a:r>
            <a:br>
              <a:rPr lang="en-CA" sz="2200" dirty="0"/>
            </a:br>
            <a:endParaRPr lang="en-CA" sz="1200" dirty="0"/>
          </a:p>
          <a:p>
            <a:pPr marL="342900" indent="-342900">
              <a:buFontTx/>
              <a:buAutoNum type="alphaLcParenR"/>
            </a:pPr>
            <a:r>
              <a:rPr lang="en-CA" sz="2200" dirty="0"/>
              <a:t>Student 1 is correct because he/she simplified the expression correctly</a:t>
            </a:r>
            <a:endParaRPr lang="en-CA" sz="2400" dirty="0"/>
          </a:p>
          <a:p>
            <a:pPr marL="342900" indent="-342900">
              <a:buAutoNum type="alphaLcParenR"/>
            </a:pPr>
            <a:endParaRPr lang="en-CA" sz="2200" dirty="0"/>
          </a:p>
          <a:p>
            <a:pPr marL="342900" indent="-342900">
              <a:buFontTx/>
              <a:buAutoNum type="alphaLcParenR"/>
            </a:pPr>
            <a:r>
              <a:rPr lang="en-CA" sz="2200" dirty="0"/>
              <a:t>Student 2 is correct because their work is more detailed and required more steps</a:t>
            </a:r>
            <a:endParaRPr lang="en-CA" sz="2400" dirty="0"/>
          </a:p>
          <a:p>
            <a:pPr marL="342900" indent="-342900">
              <a:buAutoNum type="alphaLcParenR"/>
            </a:pPr>
            <a:endParaRPr lang="en-CA" sz="2200" dirty="0"/>
          </a:p>
          <a:p>
            <a:pPr marL="342900" indent="-342900">
              <a:buFontTx/>
              <a:buAutoNum type="alphaLcParenR"/>
            </a:pPr>
            <a:r>
              <a:rPr lang="en-CA" sz="2200" dirty="0"/>
              <a:t>Student 2 is correct because he/she simplified the expression correctly</a:t>
            </a:r>
            <a:endParaRPr lang="en-CA" sz="2400" dirty="0"/>
          </a:p>
          <a:p>
            <a:pPr marL="342900" indent="-342900">
              <a:buAutoNum type="alphaLcParenR"/>
            </a:pPr>
            <a:endParaRPr lang="en-CA" sz="2200" dirty="0"/>
          </a:p>
          <a:p>
            <a:pPr marL="342900" indent="-342900">
              <a:buAutoNum type="alphaLcParenR"/>
            </a:pPr>
            <a:r>
              <a:rPr lang="en-CA" sz="2200" dirty="0"/>
              <a:t>Both students are correct because they both have the same answer</a:t>
            </a:r>
          </a:p>
        </p:txBody>
      </p:sp>
    </p:spTree>
    <p:extLst>
      <p:ext uri="{BB962C8B-B14F-4D97-AF65-F5344CB8AC3E}">
        <p14:creationId xmlns:p14="http://schemas.microsoft.com/office/powerpoint/2010/main" val="271056160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8E9B9948-1B37-4E41-A625-AEDA7F45F2F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2524" y="1261447"/>
            <a:ext cx="2425188" cy="145254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9868C9B-7181-4617-8625-9F23A2BA3FBB}"/>
              </a:ext>
            </a:extLst>
          </p:cNvPr>
          <p:cNvSpPr txBox="1"/>
          <p:nvPr/>
        </p:nvSpPr>
        <p:spPr>
          <a:xfrm>
            <a:off x="265937" y="626807"/>
            <a:ext cx="10057934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500" dirty="0"/>
              <a:t>When solving this equation, which of the following is not a valid first step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F4AA455-F98F-49D2-96EF-51713F67A986}"/>
              </a:ext>
            </a:extLst>
          </p:cNvPr>
          <p:cNvSpPr txBox="1"/>
          <p:nvPr/>
        </p:nvSpPr>
        <p:spPr>
          <a:xfrm>
            <a:off x="374092" y="2951946"/>
            <a:ext cx="10057934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500" dirty="0"/>
              <a:t>a) Move the –(2/x) to the right side to combine like term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18C36D4-14E1-4940-A25F-6C4F31A99DBF}"/>
              </a:ext>
            </a:extLst>
          </p:cNvPr>
          <p:cNvSpPr txBox="1"/>
          <p:nvPr/>
        </p:nvSpPr>
        <p:spPr>
          <a:xfrm>
            <a:off x="430628" y="3666957"/>
            <a:ext cx="10057934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500" dirty="0"/>
              <a:t>b) Multiply all three terms by the LCD “x”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FADA2C4-FE4A-42A0-BCAA-FCF75BECE0B3}"/>
              </a:ext>
            </a:extLst>
          </p:cNvPr>
          <p:cNvSpPr txBox="1"/>
          <p:nvPr/>
        </p:nvSpPr>
        <p:spPr>
          <a:xfrm>
            <a:off x="487164" y="4381968"/>
            <a:ext cx="10057934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500" dirty="0"/>
              <a:t>c) Multiply all three terms by the LCD “3x”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35D044B-BA12-4878-832C-3E6AA7348F9A}"/>
              </a:ext>
            </a:extLst>
          </p:cNvPr>
          <p:cNvSpPr txBox="1"/>
          <p:nvPr/>
        </p:nvSpPr>
        <p:spPr>
          <a:xfrm>
            <a:off x="492082" y="5096979"/>
            <a:ext cx="10057934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500" dirty="0"/>
              <a:t>d) Multiply all three terms by a common denominator of  “3x</a:t>
            </a:r>
            <a:r>
              <a:rPr lang="en-CA" sz="2500" baseline="30000" dirty="0"/>
              <a:t>2</a:t>
            </a:r>
            <a:r>
              <a:rPr lang="en-CA" sz="2500" dirty="0"/>
              <a:t>”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5721058-1F20-46D3-BAC9-A85D3548ACDB}"/>
              </a:ext>
            </a:extLst>
          </p:cNvPr>
          <p:cNvSpPr txBox="1"/>
          <p:nvPr/>
        </p:nvSpPr>
        <p:spPr>
          <a:xfrm>
            <a:off x="487164" y="5754139"/>
            <a:ext cx="10057934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500" dirty="0"/>
              <a:t>e) Guess and check a bunch of different values for “x” so that both sides will be equal</a:t>
            </a:r>
          </a:p>
        </p:txBody>
      </p:sp>
    </p:spTree>
    <p:extLst>
      <p:ext uri="{BB962C8B-B14F-4D97-AF65-F5344CB8AC3E}">
        <p14:creationId xmlns:p14="http://schemas.microsoft.com/office/powerpoint/2010/main" val="374155214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22DDE94-19CA-4EFE-ADF5-45965CEFD90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17090" y="353961"/>
            <a:ext cx="11036710" cy="648929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When solving the following equation, which of the following is incorrect?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D156985-6C58-45E7-92F4-2D26E4C765D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7855" y="814792"/>
            <a:ext cx="1740771" cy="1015989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91304AD-4187-4BD1-AAAB-EE8344758630}"/>
              </a:ext>
            </a:extLst>
          </p:cNvPr>
          <p:cNvSpPr txBox="1"/>
          <p:nvPr/>
        </p:nvSpPr>
        <p:spPr>
          <a:xfrm>
            <a:off x="169610" y="1860725"/>
            <a:ext cx="505131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lphaLcParenR"/>
            </a:pPr>
            <a:r>
              <a:rPr lang="en-CA" sz="2200" dirty="0"/>
              <a:t>Move the 16 to the right side and then square root both sides to solve for “t”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26FEEAE-4F75-4507-9569-8E3EA6EDA4BD}"/>
              </a:ext>
            </a:extLst>
          </p:cNvPr>
          <p:cNvSpPr txBox="1"/>
          <p:nvPr/>
        </p:nvSpPr>
        <p:spPr>
          <a:xfrm>
            <a:off x="6769510" y="1860725"/>
            <a:ext cx="525288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200" dirty="0"/>
              <a:t>b) Factor the left side of the equation by using the difference of squares formula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FD10AB4-F507-439E-A497-F7E920C353AA}"/>
              </a:ext>
            </a:extLst>
          </p:cNvPr>
          <p:cNvSpPr txBox="1"/>
          <p:nvPr/>
        </p:nvSpPr>
        <p:spPr>
          <a:xfrm>
            <a:off x="169610" y="4112313"/>
            <a:ext cx="511768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200" dirty="0"/>
              <a:t>c) Square root the left side of the equation and then solve for “x” algebraically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EEDB7EE-0BA2-4DAB-9E72-77DADB1A54D5}"/>
              </a:ext>
            </a:extLst>
          </p:cNvPr>
          <p:cNvSpPr txBox="1"/>
          <p:nvPr/>
        </p:nvSpPr>
        <p:spPr>
          <a:xfrm>
            <a:off x="6658900" y="4146764"/>
            <a:ext cx="592639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200" dirty="0"/>
              <a:t>d) Multiply all terms by t</a:t>
            </a:r>
            <a:r>
              <a:rPr lang="en-CA" sz="2200" baseline="30000" dirty="0"/>
              <a:t>2</a:t>
            </a:r>
            <a:r>
              <a:rPr lang="en-CA" sz="2200" dirty="0"/>
              <a:t> to cancel out all denominators and then solve for “x”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491936E-A153-431D-A5E1-B4FA4AAB1B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525079"/>
              </p:ext>
            </p:extLst>
          </p:nvPr>
        </p:nvGraphicFramePr>
        <p:xfrm>
          <a:off x="858838" y="2667000"/>
          <a:ext cx="1174750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36560" imgH="812520" progId="Equation.DSMT4">
                  <p:embed/>
                </p:oleObj>
              </mc:Choice>
              <mc:Fallback>
                <p:oleObj name="Equation" r:id="rId3" imgW="736560" imgH="81252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6491936E-A153-431D-A5E1-B4FA4AAB1B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8838" y="2667000"/>
                        <a:ext cx="1174750" cy="1296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56950DD-D451-4B08-9856-77F1F33591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296928"/>
              </p:ext>
            </p:extLst>
          </p:nvPr>
        </p:nvGraphicFramePr>
        <p:xfrm>
          <a:off x="7202488" y="2667000"/>
          <a:ext cx="2171700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58640" imgH="838080" progId="Equation.DSMT4">
                  <p:embed/>
                </p:oleObj>
              </mc:Choice>
              <mc:Fallback>
                <p:oleObj name="Equation" r:id="rId5" imgW="1358640" imgH="8380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F56950DD-D451-4B08-9856-77F1F33591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02488" y="2667000"/>
                        <a:ext cx="2171700" cy="1336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D3D2FD85-B95C-4AEB-A1CC-420880E8B3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381019"/>
              </p:ext>
            </p:extLst>
          </p:nvPr>
        </p:nvGraphicFramePr>
        <p:xfrm>
          <a:off x="795338" y="5030788"/>
          <a:ext cx="1666875" cy="141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41120" imgH="888840" progId="Equation.DSMT4">
                  <p:embed/>
                </p:oleObj>
              </mc:Choice>
              <mc:Fallback>
                <p:oleObj name="Equation" r:id="rId7" imgW="1041120" imgH="8888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D3D2FD85-B95C-4AEB-A1CC-420880E8B3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5338" y="5030788"/>
                        <a:ext cx="1666875" cy="1417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6204C7D-737E-45A7-9029-81D705FDC7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392194"/>
              </p:ext>
            </p:extLst>
          </p:nvPr>
        </p:nvGraphicFramePr>
        <p:xfrm>
          <a:off x="7325341" y="5058877"/>
          <a:ext cx="2271712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22360" imgH="609480" progId="Equation.DSMT4">
                  <p:embed/>
                </p:oleObj>
              </mc:Choice>
              <mc:Fallback>
                <p:oleObj name="Equation" r:id="rId9" imgW="1422360" imgH="609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F6204C7D-737E-45A7-9029-81D705FDC7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25341" y="5058877"/>
                        <a:ext cx="2271712" cy="973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568561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36EF98-B404-4417-B9CA-558A32173E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5B341DD-BF00-4EE3-9D04-C75A509C54E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73626" y="505645"/>
            <a:ext cx="3387213" cy="711098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Solve for “x: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3CF8E24-CCBD-4194-9CDF-08E739D5738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6195" y="1027906"/>
            <a:ext cx="3650948" cy="32712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328270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7C70CD6-2EB4-447D-B059-A7CFBE05A82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5582" y="501446"/>
            <a:ext cx="8701548" cy="5675518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Q: Indicate True or False for each of the statements below: </a:t>
            </a:r>
          </a:p>
          <a:p>
            <a:pPr marL="514350" indent="-514350">
              <a:buAutoNum type="arabicParenR"/>
            </a:pPr>
            <a:r>
              <a:rPr lang="en-CA" dirty="0"/>
              <a:t>When Multiplying Rational functions, you </a:t>
            </a:r>
            <a:br>
              <a:rPr lang="en-CA" dirty="0"/>
            </a:br>
            <a:r>
              <a:rPr lang="en-CA" dirty="0"/>
              <a:t>must have a common denominator</a:t>
            </a:r>
            <a:br>
              <a:rPr lang="en-CA" dirty="0"/>
            </a:br>
            <a:endParaRPr lang="en-CA" dirty="0"/>
          </a:p>
          <a:p>
            <a:pPr marL="514350" indent="-514350">
              <a:buAutoNum type="arabicParenR"/>
            </a:pPr>
            <a:r>
              <a:rPr lang="en-CA" dirty="0"/>
              <a:t>When Adding/Subtracting Rational functions, you must have a common denominator</a:t>
            </a:r>
            <a:br>
              <a:rPr lang="en-CA" dirty="0"/>
            </a:br>
            <a:br>
              <a:rPr lang="en-CA" dirty="0"/>
            </a:br>
            <a:endParaRPr lang="en-CA" dirty="0"/>
          </a:p>
          <a:p>
            <a:pPr marL="514350" indent="-514350">
              <a:buAutoNum type="arabicParenR"/>
            </a:pPr>
            <a:r>
              <a:rPr lang="en-CA" dirty="0"/>
              <a:t>When solving Rational Functions, you must have a common denominator</a:t>
            </a:r>
          </a:p>
          <a:p>
            <a:pPr marL="514350" indent="-514350">
              <a:buAutoNum type="arabicParenR"/>
            </a:pPr>
            <a:endParaRPr lang="en-CA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A386DE9-F511-4EEF-9AD8-338F0FF3D10C}"/>
              </a:ext>
            </a:extLst>
          </p:cNvPr>
          <p:cNvSpPr txBox="1"/>
          <p:nvPr/>
        </p:nvSpPr>
        <p:spPr>
          <a:xfrm>
            <a:off x="9062884" y="1002890"/>
            <a:ext cx="2890684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500" b="1" dirty="0"/>
              <a:t>True     or       FALS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68D3207-68C7-4DB8-A90A-32A3ED82A869}"/>
              </a:ext>
            </a:extLst>
          </p:cNvPr>
          <p:cNvSpPr txBox="1"/>
          <p:nvPr/>
        </p:nvSpPr>
        <p:spPr>
          <a:xfrm>
            <a:off x="9053052" y="2814483"/>
            <a:ext cx="2890684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500" b="1" dirty="0"/>
              <a:t>True     or       FALS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FE22A99-3853-44F1-BD39-21F85A891872}"/>
              </a:ext>
            </a:extLst>
          </p:cNvPr>
          <p:cNvSpPr txBox="1"/>
          <p:nvPr/>
        </p:nvSpPr>
        <p:spPr>
          <a:xfrm>
            <a:off x="9043220" y="4294237"/>
            <a:ext cx="2890684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500" b="1" dirty="0"/>
              <a:t>True     or       FALSE</a:t>
            </a:r>
          </a:p>
        </p:txBody>
      </p:sp>
    </p:spTree>
    <p:extLst>
      <p:ext uri="{BB962C8B-B14F-4D97-AF65-F5344CB8AC3E}">
        <p14:creationId xmlns:p14="http://schemas.microsoft.com/office/powerpoint/2010/main" val="54206337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ath_Settings xmlns="d00fb86e-a52e-4f2f-9300-62c8872f8705" xsi:nil="true"/>
    <Owner xmlns="d00fb86e-a52e-4f2f-9300-62c8872f8705">
      <UserInfo>
        <DisplayName/>
        <AccountId xsi:nil="true"/>
        <AccountType/>
      </UserInfo>
    </Owner>
    <Distribution_Groups xmlns="d00fb86e-a52e-4f2f-9300-62c8872f8705" xsi:nil="true"/>
    <Invited_Teachers xmlns="d00fb86e-a52e-4f2f-9300-62c8872f8705" xsi:nil="true"/>
    <Invited_Students xmlns="d00fb86e-a52e-4f2f-9300-62c8872f8705" xsi:nil="true"/>
    <LMS_Mappings xmlns="d00fb86e-a52e-4f2f-9300-62c8872f8705" xsi:nil="true"/>
    <Templates xmlns="d00fb86e-a52e-4f2f-9300-62c8872f8705" xsi:nil="true"/>
    <FolderType xmlns="d00fb86e-a52e-4f2f-9300-62c8872f8705" xsi:nil="true"/>
    <Student_Groups xmlns="d00fb86e-a52e-4f2f-9300-62c8872f8705">
      <UserInfo>
        <DisplayName/>
        <AccountId xsi:nil="true"/>
        <AccountType/>
      </UserInfo>
    </Student_Groups>
    <DefaultSectionNames xmlns="d00fb86e-a52e-4f2f-9300-62c8872f8705" xsi:nil="true"/>
    <Students xmlns="d00fb86e-a52e-4f2f-9300-62c8872f8705">
      <UserInfo>
        <DisplayName/>
        <AccountId xsi:nil="true"/>
        <AccountType/>
      </UserInfo>
    </Students>
    <IsNotebookLocked xmlns="d00fb86e-a52e-4f2f-9300-62c8872f8705" xsi:nil="true"/>
    <Is_Collaboration_Space_Locked xmlns="d00fb86e-a52e-4f2f-9300-62c8872f8705" xsi:nil="true"/>
    <Self_Registration_Enabled xmlns="d00fb86e-a52e-4f2f-9300-62c8872f8705" xsi:nil="true"/>
    <Has_Teacher_Only_SectionGroup xmlns="d00fb86e-a52e-4f2f-9300-62c8872f8705" xsi:nil="true"/>
    <CultureName xmlns="d00fb86e-a52e-4f2f-9300-62c8872f8705" xsi:nil="true"/>
    <AppVersion xmlns="d00fb86e-a52e-4f2f-9300-62c8872f8705" xsi:nil="true"/>
    <TeamsChannelId xmlns="d00fb86e-a52e-4f2f-9300-62c8872f8705" xsi:nil="true"/>
    <NotebookType xmlns="d00fb86e-a52e-4f2f-9300-62c8872f8705" xsi:nil="true"/>
    <Teachers xmlns="d00fb86e-a52e-4f2f-9300-62c8872f8705">
      <UserInfo>
        <DisplayName/>
        <AccountId xsi:nil="true"/>
        <AccountType/>
      </UserInfo>
    </Teachers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47715D9D1D2C146AE4620C3665BB8EF" ma:contentTypeVersion="33" ma:contentTypeDescription="Create a new document." ma:contentTypeScope="" ma:versionID="b352b510eaafdbbeb607afed4af0e0ba">
  <xsd:schema xmlns:xsd="http://www.w3.org/2001/XMLSchema" xmlns:xs="http://www.w3.org/2001/XMLSchema" xmlns:p="http://schemas.microsoft.com/office/2006/metadata/properties" xmlns:ns3="d00fb86e-a52e-4f2f-9300-62c8872f8705" xmlns:ns4="0592969b-b9e0-4bc7-baa3-fba5b5725717" targetNamespace="http://schemas.microsoft.com/office/2006/metadata/properties" ma:root="true" ma:fieldsID="70085529c7dde350ea449ac49d72dc20" ns3:_="" ns4:_="">
    <xsd:import namespace="d00fb86e-a52e-4f2f-9300-62c8872f8705"/>
    <xsd:import namespace="0592969b-b9e0-4bc7-baa3-fba5b5725717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DateTaken" minOccurs="0"/>
                <xsd:element ref="ns3:MediaServiceLocation" minOccurs="0"/>
                <xsd:element ref="ns3:NotebookType" minOccurs="0"/>
                <xsd:element ref="ns3:FolderType" minOccurs="0"/>
                <xsd:element ref="ns3:Owner" minOccurs="0"/>
                <xsd:element ref="ns3:DefaultSectionNames" minOccurs="0"/>
                <xsd:element ref="ns3:Templates" minOccurs="0"/>
                <xsd:element ref="ns3:CultureName" minOccurs="0"/>
                <xsd:element ref="ns3:AppVersion" minOccurs="0"/>
                <xsd:element ref="ns3:Teachers" minOccurs="0"/>
                <xsd:element ref="ns3:Students" minOccurs="0"/>
                <xsd:element ref="ns3:Student_Groups" minOccurs="0"/>
                <xsd:element ref="ns3:Invited_Teachers" minOccurs="0"/>
                <xsd:element ref="ns3:Invited_Students" minOccurs="0"/>
                <xsd:element ref="ns3:Self_Registration_Enabled" minOccurs="0"/>
                <xsd:element ref="ns3:Has_Teacher_Only_SectionGroup" minOccurs="0"/>
                <xsd:element ref="ns3:Is_Collaboration_Space_Locked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OCR" minOccurs="0"/>
                <xsd:element ref="ns3:TeamsChannelId" minOccurs="0"/>
                <xsd:element ref="ns3:IsNotebookLocked" minOccurs="0"/>
                <xsd:element ref="ns3:MediaServiceGenerationTime" minOccurs="0"/>
                <xsd:element ref="ns3:MediaServiceEventHashCode" minOccurs="0"/>
                <xsd:element ref="ns3:Math_Settings" minOccurs="0"/>
                <xsd:element ref="ns3:Distribution_Groups" minOccurs="0"/>
                <xsd:element ref="ns3:LMS_Mappings" minOccurs="0"/>
                <xsd:element ref="ns3:MediaServiceAutoKeyPoints" minOccurs="0"/>
                <xsd:element ref="ns3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00fb86e-a52e-4f2f-9300-62c8872f870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MediaServiceAutoTags" ma:description="" ma:internalName="MediaServiceAutoTags" ma:readOnly="true">
      <xsd:simpleType>
        <xsd:restriction base="dms:Text"/>
      </xsd:simpleType>
    </xsd:element>
    <xsd:element name="MediaServiceDateTaken" ma:index="11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Location" ma:index="12" nillable="true" ma:displayName="MediaServiceLocation" ma:description="" ma:internalName="MediaServiceLocation" ma:readOnly="true">
      <xsd:simpleType>
        <xsd:restriction base="dms:Text"/>
      </xsd:simpleType>
    </xsd:element>
    <xsd:element name="NotebookType" ma:index="13" nillable="true" ma:displayName="Notebook Type" ma:internalName="NotebookType">
      <xsd:simpleType>
        <xsd:restriction base="dms:Text"/>
      </xsd:simpleType>
    </xsd:element>
    <xsd:element name="FolderType" ma:index="14" nillable="true" ma:displayName="Folder Type" ma:internalName="FolderType">
      <xsd:simpleType>
        <xsd:restriction base="dms:Text"/>
      </xsd:simpleType>
    </xsd:element>
    <xsd:element name="Owner" ma:index="15" nillable="true" ma:displayName="Owner" ma:internalName="Owner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DefaultSectionNames" ma:index="16" nillable="true" ma:displayName="Default Section Names" ma:internalName="DefaultSectionNames">
      <xsd:simpleType>
        <xsd:restriction base="dms:Note">
          <xsd:maxLength value="255"/>
        </xsd:restriction>
      </xsd:simpleType>
    </xsd:element>
    <xsd:element name="Templates" ma:index="17" nillable="true" ma:displayName="Templates" ma:internalName="Templates">
      <xsd:simpleType>
        <xsd:restriction base="dms:Note">
          <xsd:maxLength value="255"/>
        </xsd:restriction>
      </xsd:simpleType>
    </xsd:element>
    <xsd:element name="CultureName" ma:index="18" nillable="true" ma:displayName="Culture Name" ma:internalName="CultureName">
      <xsd:simpleType>
        <xsd:restriction base="dms:Text"/>
      </xsd:simpleType>
    </xsd:element>
    <xsd:element name="AppVersion" ma:index="19" nillable="true" ma:displayName="App Version" ma:internalName="AppVersion">
      <xsd:simpleType>
        <xsd:restriction base="dms:Text"/>
      </xsd:simpleType>
    </xsd:element>
    <xsd:element name="Teachers" ma:index="20" nillable="true" ma:displayName="Teachers" ma:internalName="Teacher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s" ma:index="21" nillable="true" ma:displayName="Students" ma:internalName="Student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_Groups" ma:index="22" nillable="true" ma:displayName="Student Groups" ma:internalName="Student_Group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Invited_Teachers" ma:index="23" nillable="true" ma:displayName="Invited Teachers" ma:internalName="Invited_Teachers">
      <xsd:simpleType>
        <xsd:restriction base="dms:Note">
          <xsd:maxLength value="255"/>
        </xsd:restriction>
      </xsd:simpleType>
    </xsd:element>
    <xsd:element name="Invited_Students" ma:index="24" nillable="true" ma:displayName="Invited Students" ma:internalName="Invited_Students">
      <xsd:simpleType>
        <xsd:restriction base="dms:Note">
          <xsd:maxLength value="255"/>
        </xsd:restriction>
      </xsd:simpleType>
    </xsd:element>
    <xsd:element name="Self_Registration_Enabled" ma:index="25" nillable="true" ma:displayName="Self Registration Enabled" ma:internalName="Self_Registration_Enabled">
      <xsd:simpleType>
        <xsd:restriction base="dms:Boolean"/>
      </xsd:simpleType>
    </xsd:element>
    <xsd:element name="Has_Teacher_Only_SectionGroup" ma:index="26" nillable="true" ma:displayName="Has Teacher Only SectionGroup" ma:internalName="Has_Teacher_Only_SectionGroup">
      <xsd:simpleType>
        <xsd:restriction base="dms:Boolean"/>
      </xsd:simpleType>
    </xsd:element>
    <xsd:element name="Is_Collaboration_Space_Locked" ma:index="27" nillable="true" ma:displayName="Is Collaboration Space Locked" ma:internalName="Is_Collaboration_Space_Locked">
      <xsd:simpleType>
        <xsd:restriction base="dms:Boolean"/>
      </xsd:simpleType>
    </xsd:element>
    <xsd:element name="MediaServiceOCR" ma:index="31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TeamsChannelId" ma:index="32" nillable="true" ma:displayName="Teams Channel Id" ma:internalName="TeamsChannelId">
      <xsd:simpleType>
        <xsd:restriction base="dms:Text"/>
      </xsd:simpleType>
    </xsd:element>
    <xsd:element name="IsNotebookLocked" ma:index="33" nillable="true" ma:displayName="Is Notebook Locked" ma:internalName="IsNotebookLocked">
      <xsd:simpleType>
        <xsd:restriction base="dms:Boolean"/>
      </xsd:simpleType>
    </xsd:element>
    <xsd:element name="MediaServiceGenerationTime" ma:index="3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35" nillable="true" ma:displayName="MediaServiceEventHashCode" ma:hidden="true" ma:internalName="MediaServiceEventHashCode" ma:readOnly="true">
      <xsd:simpleType>
        <xsd:restriction base="dms:Text"/>
      </xsd:simpleType>
    </xsd:element>
    <xsd:element name="Math_Settings" ma:index="36" nillable="true" ma:displayName="Math Settings" ma:internalName="Math_Settings">
      <xsd:simpleType>
        <xsd:restriction base="dms:Text"/>
      </xsd:simpleType>
    </xsd:element>
    <xsd:element name="Distribution_Groups" ma:index="37" nillable="true" ma:displayName="Distribution Groups" ma:internalName="Distribution_Groups">
      <xsd:simpleType>
        <xsd:restriction base="dms:Note">
          <xsd:maxLength value="255"/>
        </xsd:restriction>
      </xsd:simpleType>
    </xsd:element>
    <xsd:element name="LMS_Mappings" ma:index="38" nillable="true" ma:displayName="LMS Mappings" ma:internalName="LMS_Mappings">
      <xsd:simpleType>
        <xsd:restriction base="dms:Note">
          <xsd:maxLength value="255"/>
        </xsd:restriction>
      </xsd:simpleType>
    </xsd:element>
    <xsd:element name="MediaServiceAutoKeyPoints" ma:index="3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4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592969b-b9e0-4bc7-baa3-fba5b5725717" elementFormDefault="qualified">
    <xsd:import namespace="http://schemas.microsoft.com/office/2006/documentManagement/types"/>
    <xsd:import namespace="http://schemas.microsoft.com/office/infopath/2007/PartnerControls"/>
    <xsd:element name="SharedWithUsers" ma:index="2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3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C9D1D38C-503E-4CD9-B13D-684ED2663867}">
  <ds:schemaRefs>
    <ds:schemaRef ds:uri="http://schemas.microsoft.com/office/2006/metadata/properties"/>
    <ds:schemaRef ds:uri="http://schemas.microsoft.com/office/infopath/2007/PartnerControls"/>
    <ds:schemaRef ds:uri="d00fb86e-a52e-4f2f-9300-62c8872f8705"/>
  </ds:schemaRefs>
</ds:datastoreItem>
</file>

<file path=customXml/itemProps2.xml><?xml version="1.0" encoding="utf-8"?>
<ds:datastoreItem xmlns:ds="http://schemas.openxmlformats.org/officeDocument/2006/customXml" ds:itemID="{85958A49-23A6-4B70-A91B-BF93EBE6FBCB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d00fb86e-a52e-4f2f-9300-62c8872f8705"/>
    <ds:schemaRef ds:uri="0592969b-b9e0-4bc7-baa3-fba5b572571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5C830DC7-1F74-4738-BA22-19A88D59CFB4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45</TotalTime>
  <Words>740</Words>
  <Application>Microsoft Office PowerPoint</Application>
  <PresentationFormat>Widescreen</PresentationFormat>
  <Paragraphs>64</Paragraphs>
  <Slides>2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9" baseType="lpstr">
      <vt:lpstr>Arial</vt:lpstr>
      <vt:lpstr>Calibri</vt:lpstr>
      <vt:lpstr>Calibri Light</vt:lpstr>
      <vt:lpstr>Office Theme</vt:lpstr>
      <vt:lpstr>Equation</vt:lpstr>
      <vt:lpstr>CH6 Review Solving Rational Equa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6 Review Solving Rational Equations</dc:title>
  <dc:creator>Danny Young</dc:creator>
  <cp:lastModifiedBy>Danny Young</cp:lastModifiedBy>
  <cp:revision>3</cp:revision>
  <dcterms:created xsi:type="dcterms:W3CDTF">2020-04-16T01:12:18Z</dcterms:created>
  <dcterms:modified xsi:type="dcterms:W3CDTF">2021-04-14T19:45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47715D9D1D2C146AE4620C3665BB8EF</vt:lpwstr>
  </property>
</Properties>
</file>